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7C3A" w:rsidRPr="00BA7C3A" w:rsidRDefault="00BA7C3A" w:rsidP="00BA7C3A">
      <w:pPr>
        <w:jc w:val="center"/>
        <w:rPr>
          <w:b/>
          <w:color w:val="FF0000"/>
          <w:kern w:val="0"/>
          <w:sz w:val="32"/>
          <w:szCs w:val="32"/>
        </w:rPr>
      </w:pPr>
      <w:r w:rsidRPr="00BA7C3A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BA7C3A">
        <w:rPr>
          <w:rFonts w:hint="eastAsia"/>
          <w:b/>
          <w:color w:val="FF0000"/>
          <w:kern w:val="0"/>
          <w:sz w:val="32"/>
          <w:szCs w:val="32"/>
        </w:rPr>
        <w:t xml:space="preserve">11  </w:t>
      </w:r>
      <w:r w:rsidRPr="00BA7C3A">
        <w:rPr>
          <w:rFonts w:hint="eastAsia"/>
          <w:b/>
          <w:color w:val="FF0000"/>
          <w:kern w:val="0"/>
          <w:sz w:val="32"/>
          <w:szCs w:val="32"/>
        </w:rPr>
        <w:t>金属和金属矿物</w:t>
      </w:r>
    </w:p>
    <w:bookmarkEnd w:id="0"/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</w:t>
      </w:r>
      <w:r w:rsidRPr="00380B02">
        <w:t>．（</w:t>
      </w:r>
      <w:r w:rsidRPr="00380B02">
        <w:t>2021·</w:t>
      </w:r>
      <w:r w:rsidRPr="00380B02">
        <w:t>湖南邵阳）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5</w:t>
      </w:r>
      <w:r w:rsidRPr="00380B02">
        <w:t>月</w:t>
      </w:r>
      <w:r w:rsidRPr="00380B02">
        <w:rPr>
          <w:rFonts w:eastAsia="Times New Roman"/>
        </w:rPr>
        <w:t>29</w:t>
      </w:r>
      <w:r w:rsidRPr="00380B02">
        <w:t>日，</w:t>
      </w:r>
      <w:r w:rsidRPr="00380B02">
        <w:t>“</w:t>
      </w:r>
      <w:r w:rsidRPr="00380B02">
        <w:t>天舟二号</w:t>
      </w:r>
      <w:r w:rsidRPr="00380B02">
        <w:t>”</w:t>
      </w:r>
      <w:r w:rsidRPr="00380B02">
        <w:t>的成功发射彰显了中国航天的力量，在航天科技中会用到大量金属材料。下列有关金属材料的说法错误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A</w:t>
      </w:r>
      <w:r w:rsidRPr="00380B02">
        <w:t>．黄铜的硬度比纯铜的大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B</w:t>
      </w:r>
      <w:r w:rsidRPr="00380B02">
        <w:t>．生铁的含碳量比钢的高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C</w:t>
      </w:r>
      <w:r w:rsidRPr="00380B02">
        <w:t>．生锈的铁制品没有回收价值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D</w:t>
      </w:r>
      <w:r w:rsidRPr="00380B02">
        <w:t>．铝合金被广泛用于火箭、飞机、轮船等制造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</w:t>
      </w:r>
      <w:r w:rsidRPr="00380B02">
        <w:t>．（</w:t>
      </w:r>
      <w:r w:rsidRPr="00380B02">
        <w:t>2021·</w:t>
      </w:r>
      <w:r w:rsidRPr="00380B02">
        <w:t>甘肃定西）垃圾分类，从我做起。下列可回收垃圾属于金属材料的是</w:t>
      </w:r>
    </w:p>
    <w:p w:rsidR="008D0AAB" w:rsidRPr="00380B02" w:rsidRDefault="008D0AAB" w:rsidP="008D0AA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80B02">
        <w:t>A</w:t>
      </w:r>
      <w:r w:rsidRPr="00380B02">
        <w:t>．旧报纸</w:t>
      </w:r>
      <w:r w:rsidRPr="00380B02">
        <w:tab/>
        <w:t>B</w:t>
      </w:r>
      <w:r w:rsidRPr="00380B02">
        <w:t>．塑料瓶</w:t>
      </w:r>
      <w:r w:rsidRPr="00380B02">
        <w:tab/>
        <w:t>C</w:t>
      </w:r>
      <w:r w:rsidRPr="00380B02">
        <w:t>．玻璃瓶</w:t>
      </w:r>
      <w:r w:rsidRPr="00380B02">
        <w:tab/>
        <w:t>D</w:t>
      </w:r>
      <w:r w:rsidRPr="00380B02">
        <w:t>．铝制易拉罐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3</w:t>
      </w:r>
      <w:r w:rsidRPr="00380B02">
        <w:t>．（</w:t>
      </w:r>
      <w:r w:rsidRPr="00380B02">
        <w:t>2021·</w:t>
      </w:r>
      <w:r w:rsidRPr="00380B02">
        <w:t>江苏扬州）金可制成金箔，拉成金丝，说明金具有良好的</w:t>
      </w:r>
    </w:p>
    <w:p w:rsidR="008D0AAB" w:rsidRPr="00380B02" w:rsidRDefault="008D0AAB" w:rsidP="008D0AA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80B02">
        <w:t>A</w:t>
      </w:r>
      <w:r w:rsidRPr="00380B02">
        <w:t>．导电性</w:t>
      </w:r>
      <w:r w:rsidRPr="00380B02">
        <w:tab/>
        <w:t>B</w:t>
      </w:r>
      <w:r w:rsidRPr="00380B02">
        <w:t>．延展性</w:t>
      </w:r>
      <w:r w:rsidRPr="00380B02">
        <w:tab/>
        <w:t>C</w:t>
      </w:r>
      <w:r w:rsidRPr="00380B02">
        <w:t>．导热性</w:t>
      </w:r>
      <w:r w:rsidRPr="00380B02">
        <w:tab/>
        <w:t>D</w:t>
      </w:r>
      <w:r w:rsidRPr="00380B02">
        <w:t>．抗腐蚀性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4</w:t>
      </w:r>
      <w:r w:rsidRPr="00380B02">
        <w:t>．（</w:t>
      </w:r>
      <w:r w:rsidRPr="00380B02">
        <w:t>2021·</w:t>
      </w:r>
      <w:r w:rsidRPr="00380B02">
        <w:t>山东济宁）一定质量的</w:t>
      </w:r>
      <w:r w:rsidRPr="00380B02">
        <w:rPr>
          <w:rFonts w:eastAsia="Times New Roman"/>
        </w:rPr>
        <w:t>M</w:t>
      </w:r>
      <w:r w:rsidRPr="00380B02">
        <w:t>、</w:t>
      </w:r>
      <w:r w:rsidRPr="00380B02">
        <w:rPr>
          <w:rFonts w:eastAsia="Times New Roman"/>
        </w:rPr>
        <w:t>N</w:t>
      </w:r>
      <w:r w:rsidRPr="00380B02">
        <w:t>两种金属，分别与相同质量和相同质量分数的稀硫酸反应，生成氢气的质量与反应时间的关系如图所示，分析图象得到的以下结论中，不正确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3D9DD7B6" wp14:editId="6B692CA5">
            <wp:extent cx="1685925" cy="15049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91172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A</w:t>
      </w:r>
      <w:r w:rsidRPr="00380B02">
        <w:t>．两种金属的活动性：</w:t>
      </w:r>
      <w:r w:rsidRPr="00380B02">
        <w:rPr>
          <w:rFonts w:eastAsia="Times New Roman"/>
        </w:rPr>
        <w:t>M&gt;N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B</w:t>
      </w:r>
      <w:r w:rsidRPr="00380B02">
        <w:t>．两种金属生成氢气的质量：</w:t>
      </w:r>
      <w:r w:rsidRPr="00380B02">
        <w:rPr>
          <w:rFonts w:eastAsia="Times New Roman"/>
        </w:rPr>
        <w:t>M=N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C</w:t>
      </w:r>
      <w:r w:rsidRPr="00380B02">
        <w:t>．两种金属消耗稀硫酸的质量：</w:t>
      </w:r>
      <w:r w:rsidRPr="00380B02">
        <w:rPr>
          <w:rFonts w:eastAsia="Times New Roman"/>
        </w:rPr>
        <w:t>M=N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D</w:t>
      </w:r>
      <w:r w:rsidRPr="00380B02">
        <w:t>．充分反应后，得到溶液的质量：</w:t>
      </w:r>
      <w:r w:rsidRPr="00380B02">
        <w:rPr>
          <w:rFonts w:eastAsia="Times New Roman"/>
        </w:rPr>
        <w:t>M=N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5</w:t>
      </w:r>
      <w:r w:rsidRPr="00380B02">
        <w:t>．（</w:t>
      </w:r>
      <w:r w:rsidRPr="00380B02">
        <w:t>2021·</w:t>
      </w:r>
      <w:r w:rsidRPr="00380B02">
        <w:t>山东潍坊）将一定量的铝粉投入到含溶质为</w:t>
      </w:r>
      <w:r w:rsidRPr="00380B02">
        <w:rPr>
          <w:rFonts w:eastAsia="Times New Roman"/>
        </w:rPr>
        <w:t>Mg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、</w:t>
      </w:r>
      <w:r w:rsidRPr="00380B02">
        <w:rPr>
          <w:rFonts w:eastAsia="Times New Roman"/>
        </w:rPr>
        <w:t>Cu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、</w:t>
      </w:r>
      <w:r w:rsidRPr="00380B02">
        <w:rPr>
          <w:rFonts w:eastAsia="Times New Roman"/>
        </w:rPr>
        <w:t>AgNO</w:t>
      </w:r>
      <w:r w:rsidRPr="00380B02">
        <w:rPr>
          <w:rFonts w:eastAsia="Times New Roman"/>
          <w:vertAlign w:val="subscript"/>
        </w:rPr>
        <w:t>3</w:t>
      </w:r>
      <w:r w:rsidRPr="00380B02">
        <w:t>的溶液中，充分反应后过滤，滤液无色；向滤渣中滴加稀盐酸，无明显现象。下列说法错误的是</w:t>
      </w:r>
    </w:p>
    <w:p w:rsidR="008D0AAB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A</w:t>
      </w:r>
      <w:r w:rsidRPr="00380B02">
        <w:t>．滤渣中一定有</w:t>
      </w:r>
      <w:r w:rsidRPr="00380B02">
        <w:rPr>
          <w:rFonts w:eastAsia="Times New Roman"/>
        </w:rPr>
        <w:t>Ag</w:t>
      </w:r>
      <w:r w:rsidRPr="00380B02">
        <w:t>、</w:t>
      </w:r>
      <w:r w:rsidRPr="00380B02">
        <w:rPr>
          <w:rFonts w:eastAsia="Times New Roman"/>
        </w:rPr>
        <w:t>Cu</w:t>
      </w:r>
      <w:r w:rsidRPr="00380B02">
        <w:tab/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80B02">
        <w:t>B</w:t>
      </w:r>
      <w:r w:rsidRPr="00380B02">
        <w:t>．滤渣中一定有</w:t>
      </w:r>
      <w:r w:rsidRPr="00380B02">
        <w:rPr>
          <w:rFonts w:eastAsia="Times New Roman"/>
        </w:rPr>
        <w:t>Ag</w:t>
      </w:r>
      <w:r w:rsidRPr="00380B02">
        <w:t>，可能有</w:t>
      </w:r>
      <w:r w:rsidRPr="00380B02">
        <w:rPr>
          <w:rFonts w:eastAsia="Times New Roman"/>
        </w:rPr>
        <w:t>Cu</w:t>
      </w:r>
      <w:r w:rsidRPr="00380B02">
        <w:t>，没有</w:t>
      </w:r>
      <w:r w:rsidRPr="00380B02">
        <w:rPr>
          <w:rFonts w:eastAsia="Times New Roman"/>
        </w:rPr>
        <w:t>Mg</w:t>
      </w:r>
    </w:p>
    <w:p w:rsidR="008D0AAB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C</w:t>
      </w:r>
      <w:r w:rsidRPr="00380B02">
        <w:t>．滤液中一定没有</w:t>
      </w:r>
      <w:r w:rsidRPr="00380B02">
        <w:rPr>
          <w:rFonts w:eastAsia="Times New Roman"/>
        </w:rPr>
        <w:t>Cu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、</w:t>
      </w:r>
      <w:r w:rsidRPr="00380B02">
        <w:rPr>
          <w:rFonts w:eastAsia="Times New Roman"/>
        </w:rPr>
        <w:t>AgNO</w:t>
      </w:r>
      <w:r w:rsidRPr="00380B02">
        <w:rPr>
          <w:rFonts w:eastAsia="Times New Roman"/>
          <w:vertAlign w:val="subscript"/>
        </w:rPr>
        <w:t>3</w:t>
      </w:r>
      <w:r w:rsidRPr="00380B02">
        <w:tab/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80B02">
        <w:lastRenderedPageBreak/>
        <w:t>D</w:t>
      </w:r>
      <w:r w:rsidRPr="00380B02">
        <w:t>．滤液中一定有</w:t>
      </w:r>
      <w:r w:rsidRPr="00380B02">
        <w:rPr>
          <w:rFonts w:eastAsia="Times New Roman"/>
        </w:rPr>
        <w:t>Al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3</w:t>
      </w:r>
      <w:r w:rsidRPr="00380B02">
        <w:t>、</w:t>
      </w:r>
      <w:r w:rsidRPr="00380B02">
        <w:rPr>
          <w:rFonts w:eastAsia="Times New Roman"/>
        </w:rPr>
        <w:t>Mg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6</w:t>
      </w:r>
      <w:r w:rsidRPr="00380B02">
        <w:t>．（</w:t>
      </w:r>
      <w:r w:rsidRPr="00380B02">
        <w:t>2021·</w:t>
      </w:r>
      <w:r w:rsidRPr="00380B02">
        <w:t>山东潍坊）《天工开物》对钢铁冶炼过程有如下记载。有关说法正确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A</w:t>
      </w:r>
      <w:r w:rsidRPr="00380B02">
        <w:t>．</w:t>
      </w:r>
      <w:r w:rsidRPr="00380B02">
        <w:t>“</w:t>
      </w:r>
      <w:r w:rsidRPr="00380B02">
        <w:t>垦土拾锭</w:t>
      </w:r>
      <w:r w:rsidRPr="00380B02">
        <w:t>”</w:t>
      </w:r>
      <w:r w:rsidRPr="00380B02">
        <w:t>：铁元素是地壳中含量最高的金属元素</w:t>
      </w:r>
      <w:r w:rsidRPr="00380B02">
        <w:rPr>
          <w:noProof/>
        </w:rPr>
        <w:drawing>
          <wp:inline distT="0" distB="0" distL="0" distR="0" wp14:anchorId="3CE29361" wp14:editId="5B3CB732">
            <wp:extent cx="1238250" cy="12096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04545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B</w:t>
      </w:r>
      <w:r w:rsidRPr="00380B02">
        <w:t>．</w:t>
      </w:r>
      <w:r w:rsidRPr="00380B02">
        <w:t>“</w:t>
      </w:r>
      <w:r w:rsidRPr="00380B02">
        <w:t>淘洗铁砂</w:t>
      </w:r>
      <w:r w:rsidRPr="00380B02">
        <w:t>”</w:t>
      </w:r>
      <w:r w:rsidRPr="00380B02">
        <w:t>：铁矿石（主要成分为</w:t>
      </w:r>
      <w:r w:rsidRPr="00380B02">
        <w:rPr>
          <w:rFonts w:eastAsia="Times New Roman"/>
        </w:rPr>
        <w:t>Fe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）能溶于水</w:t>
      </w:r>
      <w:r w:rsidRPr="00380B02">
        <w:rPr>
          <w:noProof/>
        </w:rPr>
        <w:drawing>
          <wp:inline distT="0" distB="0" distL="0" distR="0" wp14:anchorId="434CD387" wp14:editId="755BBE20">
            <wp:extent cx="1114425" cy="1200150"/>
            <wp:effectExtent l="0" t="0" r="0" b="0"/>
            <wp:docPr id="1629070544" name="图片 1629070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46328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C</w:t>
      </w:r>
      <w:r w:rsidRPr="00380B02">
        <w:t>．</w:t>
      </w:r>
      <w:r w:rsidRPr="00380B02">
        <w:t>“</w:t>
      </w:r>
      <w:r w:rsidRPr="00380B02">
        <w:t>生熟炼铁</w:t>
      </w:r>
      <w:r w:rsidRPr="00380B02">
        <w:t>”</w:t>
      </w:r>
      <w:r w:rsidRPr="00380B02">
        <w:t>：冶炼铁过程中发生了化学变化</w:t>
      </w:r>
      <w:r w:rsidRPr="00380B02">
        <w:rPr>
          <w:noProof/>
        </w:rPr>
        <w:drawing>
          <wp:inline distT="0" distB="0" distL="0" distR="0" wp14:anchorId="5B99DAE4" wp14:editId="386F540A">
            <wp:extent cx="1657350" cy="7429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45298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D</w:t>
      </w:r>
      <w:r w:rsidRPr="00380B02">
        <w:t>．</w:t>
      </w:r>
      <w:r w:rsidRPr="00380B02">
        <w:t>“</w:t>
      </w:r>
      <w:r w:rsidRPr="00380B02">
        <w:t>锤锻成钢</w:t>
      </w:r>
      <w:r w:rsidRPr="00380B02">
        <w:t>”</w:t>
      </w:r>
      <w:r w:rsidRPr="00380B02">
        <w:t>：生铁高温锻打成钢，碳元素含量升高</w:t>
      </w:r>
      <w:r w:rsidRPr="00380B02">
        <w:rPr>
          <w:noProof/>
        </w:rPr>
        <w:drawing>
          <wp:inline distT="0" distB="0" distL="0" distR="0" wp14:anchorId="21F7DD19" wp14:editId="3CE9DD47">
            <wp:extent cx="1114425" cy="12287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93956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7</w:t>
      </w:r>
      <w:r w:rsidRPr="00380B02">
        <w:t>．（</w:t>
      </w:r>
      <w:r w:rsidRPr="00380B02">
        <w:t>2021·</w:t>
      </w:r>
      <w:r w:rsidRPr="00380B02">
        <w:t>浙江湖州）工业炼铁的部分反应如下所示，则（　　）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2</w:t>
      </w:r>
      <w:r>
        <w:object w:dxaOrig="38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a73e6a6597348b58ba5e7350e5dafcc" style="width:19pt;height:34pt" o:ole="">
            <v:imagedata r:id="rId12" o:title="eqId6a73e6a6597348b58ba5e7350e5dafcc"/>
          </v:shape>
          <o:OLEObject Type="Embed" ProgID="Equation.DSMT4" ShapeID="_x0000_i1025" DrawAspect="Content" ObjectID="_1688624186" r:id="rId13"/>
        </w:objec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>
        <w:object w:dxaOrig="380" w:dyaOrig="679">
          <v:shape id="_x0000_i1026" type="#_x0000_t75" alt="eqId45bb2ef885464700b0f162af7aa57f33" style="width:19pt;height:34pt" o:ole="">
            <v:imagedata r:id="rId14" o:title="eqId45bb2ef885464700b0f162af7aa57f33"/>
          </v:shape>
          <o:OLEObject Type="Embed" ProgID="Equation.DSMT4" ShapeID="_x0000_i1026" DrawAspect="Content" ObjectID="_1688624187" r:id="rId15"/>
        </w:object>
      </w:r>
      <w:r w:rsidRPr="00380B02">
        <w:rPr>
          <w:rFonts w:eastAsia="Times New Roman"/>
        </w:rPr>
        <w:t>CO</w:t>
      </w:r>
      <w:r>
        <w:object w:dxaOrig="380" w:dyaOrig="679">
          <v:shape id="_x0000_i1027" type="#_x0000_t75" alt="eqIdfd1bb9da9fa247deb6221e11f261acab" style="width:19pt;height:34pt" o:ole="">
            <v:imagedata r:id="rId16" o:title="eqIdfd1bb9da9fa247deb6221e11f261acab"/>
          </v:shape>
          <o:OLEObject Type="Embed" ProgID="Equation.DSMT4" ShapeID="_x0000_i1027" DrawAspect="Content" ObjectID="_1688624188" r:id="rId17"/>
        </w:object>
      </w:r>
      <w:r w:rsidRPr="00380B02">
        <w:rPr>
          <w:rFonts w:eastAsia="Times New Roman"/>
        </w:rPr>
        <w:t>Fe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A</w:t>
      </w:r>
      <w:r w:rsidRPr="00380B02">
        <w:t>．</w:t>
      </w:r>
      <w:r w:rsidRPr="00380B02">
        <w:rPr>
          <w:rFonts w:eastAsia="Times New Roman"/>
        </w:rPr>
        <w:t>X</w:t>
      </w:r>
      <w:r w:rsidRPr="00380B02">
        <w:t>可以是木炭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B</w:t>
      </w:r>
      <w:r w:rsidRPr="00380B02">
        <w:t>．</w:t>
      </w:r>
      <w:r w:rsidRPr="00380B02">
        <w:rPr>
          <w:rFonts w:eastAsia="Times New Roman"/>
        </w:rPr>
        <w:t>X</w:t>
      </w:r>
      <w:r w:rsidRPr="00380B02">
        <w:t>与</w:t>
      </w:r>
      <w:r w:rsidRPr="00380B02">
        <w:rPr>
          <w:rFonts w:eastAsia="Times New Roman"/>
        </w:rPr>
        <w:t>CO</w:t>
      </w:r>
      <w:r w:rsidRPr="00380B02">
        <w:t>都具有氧化性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C</w:t>
      </w:r>
      <w:r w:rsidRPr="00380B02">
        <w:t>．</w:t>
      </w:r>
      <w:r w:rsidRPr="00380B02">
        <w:rPr>
          <w:rFonts w:ascii="宋体" w:hAnsi="宋体" w:cs="宋体" w:hint="eastAsia"/>
        </w:rPr>
        <w:t>③</w:t>
      </w:r>
      <w:r w:rsidRPr="00380B02">
        <w:t>反应后的尾气可直接排放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D</w:t>
      </w:r>
      <w:r w:rsidRPr="00380B02">
        <w:t>．</w:t>
      </w:r>
      <w:r w:rsidRPr="00380B02">
        <w:rPr>
          <w:rFonts w:eastAsia="Times New Roman"/>
        </w:rPr>
        <w:t>Y</w:t>
      </w:r>
      <w:r w:rsidRPr="00380B02">
        <w:t>中铁元素以游离态存在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8</w:t>
      </w:r>
      <w:r w:rsidRPr="00380B02">
        <w:t>．（</w:t>
      </w:r>
      <w:r w:rsidRPr="00380B02">
        <w:t>2021·</w:t>
      </w:r>
      <w:r w:rsidRPr="00380B02">
        <w:t>浙江绍兴）向一定质量的</w:t>
      </w:r>
      <w:r w:rsidRPr="00380B02">
        <w:rPr>
          <w:rFonts w:eastAsia="Times New Roman"/>
        </w:rPr>
        <w:t>Mg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和</w:t>
      </w:r>
      <w:r w:rsidRPr="00380B02">
        <w:rPr>
          <w:rFonts w:eastAsia="Times New Roman"/>
        </w:rPr>
        <w:t>Cu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混合溶液中加入</w:t>
      </w:r>
      <w:r w:rsidRPr="00380B02">
        <w:rPr>
          <w:rFonts w:eastAsia="Times New Roman"/>
        </w:rPr>
        <w:t>a</w:t>
      </w:r>
      <w:r w:rsidRPr="00380B02">
        <w:t>克锌粉和铁粉的混合物，充分反应后过滤，得到不饱和的滤液和滤渣，将滤渣洗涤、干燥后再称量，得到的固体质量仍为</w:t>
      </w:r>
      <w:r w:rsidRPr="00380B02">
        <w:rPr>
          <w:rFonts w:eastAsia="Times New Roman"/>
        </w:rPr>
        <w:t>a</w:t>
      </w:r>
      <w:r w:rsidRPr="00380B02">
        <w:t>克。下列分析合理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滤渣中可能有铜</w:t>
      </w:r>
      <w:r w:rsidRPr="00380B02">
        <w:t xml:space="preserve">    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lastRenderedPageBreak/>
        <w:t>②</w:t>
      </w:r>
      <w:r w:rsidRPr="00380B02">
        <w:t>向滤渣中加稀盐酸，可能有气泡产生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rPr>
          <w:rFonts w:ascii="宋体" w:hAnsi="宋体" w:cs="宋体" w:hint="eastAsia"/>
        </w:rPr>
        <w:t>③</w:t>
      </w:r>
      <w:r w:rsidRPr="00380B02">
        <w:t>滤液中一定有</w:t>
      </w:r>
      <w:r w:rsidRPr="00380B02">
        <w:rPr>
          <w:rFonts w:eastAsia="Times New Roman"/>
        </w:rPr>
        <w:t>Mg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、</w:t>
      </w:r>
      <w:r w:rsidRPr="00380B02">
        <w:rPr>
          <w:rFonts w:eastAsia="Times New Roman"/>
        </w:rPr>
        <w:t>Zn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和</w:t>
      </w:r>
      <w:r w:rsidRPr="00380B02">
        <w:rPr>
          <w:rFonts w:eastAsia="Times New Roman"/>
        </w:rPr>
        <w:t>Fe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，可能有</w:t>
      </w:r>
      <w:r w:rsidRPr="00380B02">
        <w:rPr>
          <w:rFonts w:eastAsia="Times New Roman"/>
        </w:rPr>
        <w:t>Cu</w:t>
      </w:r>
      <w:r w:rsidRPr="00380B02">
        <w:t>（</w:t>
      </w:r>
      <w:r w:rsidRPr="00380B02">
        <w:rPr>
          <w:rFonts w:eastAsia="Times New Roman"/>
        </w:rPr>
        <w:t>NO</w:t>
      </w:r>
      <w:r w:rsidRPr="00380B02">
        <w:rPr>
          <w:rFonts w:eastAsia="Times New Roman"/>
          <w:vertAlign w:val="subscript"/>
        </w:rPr>
        <w:t>3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④</w:t>
      </w:r>
      <w:r w:rsidRPr="00380B02">
        <w:t>若忽略过滤操作中溶液损失，滤液中溶质的质量一定大于原混合溶液溶质的质量</w:t>
      </w:r>
    </w:p>
    <w:p w:rsidR="008D0AAB" w:rsidRPr="00380B02" w:rsidRDefault="008D0AAB" w:rsidP="008D0AA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80B02">
        <w:t>A</w:t>
      </w:r>
      <w:r w:rsidRPr="00380B02">
        <w:t>．</w:t>
      </w:r>
      <w:r w:rsidRPr="00380B02">
        <w:rPr>
          <w:rFonts w:ascii="宋体" w:hAnsi="宋体" w:cs="宋体" w:hint="eastAsia"/>
        </w:rPr>
        <w:t>①②</w:t>
      </w:r>
      <w:r w:rsidRPr="00380B02">
        <w:tab/>
        <w:t>B</w:t>
      </w:r>
      <w:r w:rsidRPr="00380B02">
        <w:t>．</w:t>
      </w:r>
      <w:r w:rsidRPr="00380B02">
        <w:rPr>
          <w:rFonts w:ascii="宋体" w:hAnsi="宋体" w:cs="宋体" w:hint="eastAsia"/>
        </w:rPr>
        <w:t>①③</w:t>
      </w:r>
      <w:r w:rsidRPr="00380B02">
        <w:tab/>
        <w:t>C</w:t>
      </w:r>
      <w:r w:rsidRPr="00380B02">
        <w:t>．</w:t>
      </w:r>
      <w:r w:rsidRPr="00380B02">
        <w:rPr>
          <w:rFonts w:ascii="宋体" w:hAnsi="宋体" w:cs="宋体" w:hint="eastAsia"/>
        </w:rPr>
        <w:t>②③</w:t>
      </w:r>
      <w:r w:rsidRPr="00380B02">
        <w:tab/>
        <w:t>D</w:t>
      </w:r>
      <w:r w:rsidRPr="00380B02">
        <w:t>．</w:t>
      </w:r>
      <w:r w:rsidRPr="00380B02">
        <w:rPr>
          <w:rFonts w:ascii="宋体" w:hAnsi="宋体" w:cs="宋体" w:hint="eastAsia"/>
        </w:rPr>
        <w:t>②④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9</w:t>
      </w:r>
      <w:r w:rsidRPr="00380B02">
        <w:t>．（</w:t>
      </w:r>
      <w:r w:rsidRPr="00380B02">
        <w:t>2021·</w:t>
      </w:r>
      <w:r w:rsidRPr="00380B02">
        <w:t>江苏连云港）回收含铜废料</w:t>
      </w:r>
      <w:r w:rsidRPr="00380B02">
        <w:rPr>
          <w:rFonts w:eastAsia="Times New Roman"/>
        </w:rPr>
        <w:t>(</w:t>
      </w:r>
      <w:r w:rsidRPr="00380B02">
        <w:t>主要成分为</w:t>
      </w:r>
      <w:r w:rsidRPr="00380B02">
        <w:rPr>
          <w:rFonts w:eastAsia="Times New Roman"/>
        </w:rPr>
        <w:t>Cu)</w:t>
      </w:r>
      <w:r w:rsidRPr="00380B02">
        <w:t>中的铜，部分实验流程如下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72DAB46C" wp14:editId="4B4885F3">
            <wp:extent cx="4591050" cy="10858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94666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注：灼烧后得到黑色固体和残留物，残留物不溶于水和稀硫酸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下列关于该流程的说法，错误的是</w:t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80B02">
        <w:t>A</w:t>
      </w:r>
      <w:r w:rsidRPr="00380B02">
        <w:t>．</w:t>
      </w:r>
      <w:r w:rsidRPr="00380B02">
        <w:rPr>
          <w:rFonts w:eastAsia="Times New Roman"/>
        </w:rPr>
        <w:t>“</w:t>
      </w:r>
      <w:r w:rsidRPr="00380B02">
        <w:t>灼烧</w:t>
      </w:r>
      <w:r w:rsidRPr="00380B02">
        <w:rPr>
          <w:rFonts w:eastAsia="Times New Roman"/>
        </w:rPr>
        <w:t>”</w:t>
      </w:r>
      <w:r w:rsidRPr="00380B02">
        <w:t>的主要目的是将</w:t>
      </w:r>
      <w:r w:rsidRPr="00380B02">
        <w:rPr>
          <w:rFonts w:eastAsia="Times New Roman"/>
        </w:rPr>
        <w:t>Cu</w:t>
      </w:r>
      <w:r w:rsidRPr="00380B02">
        <w:t>转变为</w:t>
      </w:r>
      <w:proofErr w:type="spellStart"/>
      <w:r w:rsidRPr="00380B02">
        <w:rPr>
          <w:rFonts w:eastAsia="Times New Roman"/>
        </w:rPr>
        <w:t>CuO</w:t>
      </w:r>
      <w:proofErr w:type="spellEnd"/>
      <w:r w:rsidRPr="00380B02">
        <w:tab/>
        <w:t>B</w:t>
      </w:r>
      <w:r w:rsidRPr="00380B02">
        <w:t>．滤液</w:t>
      </w:r>
      <w:r w:rsidRPr="00380B02">
        <w:rPr>
          <w:rFonts w:eastAsia="Times New Roman"/>
        </w:rPr>
        <w:t>X</w:t>
      </w:r>
      <w:r w:rsidRPr="00380B02">
        <w:t>中的溶质为</w:t>
      </w:r>
      <w:r w:rsidRPr="00380B02">
        <w:rPr>
          <w:rFonts w:eastAsia="Times New Roman"/>
        </w:rPr>
        <w:t>FeSO</w:t>
      </w:r>
      <w:r w:rsidRPr="00380B02">
        <w:rPr>
          <w:rFonts w:eastAsia="Times New Roman"/>
          <w:vertAlign w:val="subscript"/>
        </w:rPr>
        <w:t>4</w:t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80B02">
        <w:t>C</w:t>
      </w:r>
      <w:r w:rsidRPr="00380B02">
        <w:t>．</w:t>
      </w:r>
      <w:r w:rsidRPr="00380B02">
        <w:rPr>
          <w:rFonts w:eastAsia="Times New Roman"/>
        </w:rPr>
        <w:t>“</w:t>
      </w:r>
      <w:r w:rsidRPr="00380B02">
        <w:t>酸溶</w:t>
      </w:r>
      <w:r w:rsidRPr="00380B02">
        <w:rPr>
          <w:rFonts w:eastAsia="Times New Roman"/>
        </w:rPr>
        <w:t>”</w:t>
      </w:r>
      <w:r w:rsidRPr="00380B02">
        <w:t>和</w:t>
      </w:r>
      <w:r w:rsidRPr="00380B02">
        <w:rPr>
          <w:rFonts w:eastAsia="Times New Roman"/>
        </w:rPr>
        <w:t>“</w:t>
      </w:r>
      <w:r w:rsidRPr="00380B02">
        <w:t>还原</w:t>
      </w:r>
      <w:r w:rsidRPr="00380B02">
        <w:rPr>
          <w:rFonts w:eastAsia="Times New Roman"/>
        </w:rPr>
        <w:t>”</w:t>
      </w:r>
      <w:r w:rsidRPr="00380B02">
        <w:t>过程中发生的反应均为置换反应</w:t>
      </w:r>
      <w:r w:rsidRPr="00380B02">
        <w:tab/>
        <w:t>D</w:t>
      </w:r>
      <w:r w:rsidRPr="00380B02">
        <w:t>．将</w:t>
      </w:r>
      <w:r w:rsidRPr="00380B02">
        <w:rPr>
          <w:rFonts w:eastAsia="Times New Roman"/>
        </w:rPr>
        <w:t>Cu</w:t>
      </w:r>
      <w:r w:rsidRPr="00380B02">
        <w:t>、</w:t>
      </w:r>
      <w:r w:rsidRPr="00380B02">
        <w:rPr>
          <w:rFonts w:eastAsia="Times New Roman"/>
        </w:rPr>
        <w:t>Fe</w:t>
      </w:r>
      <w:r w:rsidRPr="00380B02">
        <w:t>混合物加入足量稀硫酸中，充分反应后过滤得</w:t>
      </w:r>
      <w:r w:rsidRPr="00380B02">
        <w:rPr>
          <w:rFonts w:eastAsia="Times New Roman"/>
        </w:rPr>
        <w:t>Cu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0</w:t>
      </w:r>
      <w:r w:rsidRPr="00380B02">
        <w:t>．（</w:t>
      </w:r>
      <w:r w:rsidRPr="00380B02">
        <w:t>2021·</w:t>
      </w:r>
      <w:r w:rsidRPr="00380B02">
        <w:t>江苏连云港）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5</w:t>
      </w:r>
      <w:r w:rsidRPr="00380B02">
        <w:t>月</w:t>
      </w:r>
      <w:r w:rsidRPr="00380B02">
        <w:rPr>
          <w:rFonts w:eastAsia="Times New Roman"/>
        </w:rPr>
        <w:t>15</w:t>
      </w:r>
      <w:r w:rsidRPr="00380B02">
        <w:t>日</w:t>
      </w:r>
      <w:r w:rsidRPr="00380B02">
        <w:rPr>
          <w:rFonts w:eastAsia="Times New Roman"/>
        </w:rPr>
        <w:t>“</w:t>
      </w:r>
      <w:r w:rsidRPr="00380B02">
        <w:t>祝融号</w:t>
      </w:r>
      <w:r w:rsidRPr="00380B02">
        <w:rPr>
          <w:rFonts w:eastAsia="Times New Roman"/>
        </w:rPr>
        <w:t>”</w:t>
      </w:r>
      <w:r w:rsidRPr="00380B02">
        <w:t>火星车成功着陆。该车使用了新型镁锂合金，下列说法正确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384798B7" wp14:editId="2DBA6B5D">
            <wp:extent cx="1647825" cy="1295400"/>
            <wp:effectExtent l="0" t="0" r="0" b="0"/>
            <wp:docPr id="1284687859" name="图片 12846878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18582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A</w:t>
      </w:r>
      <w:r w:rsidRPr="00380B02">
        <w:t>．镁锂合金属于金属材料</w:t>
      </w:r>
      <w:r w:rsidRPr="00380B02">
        <w:tab/>
        <w:t>B</w:t>
      </w:r>
      <w:r w:rsidRPr="00380B02">
        <w:t>．锂属于非金属元素</w:t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C</w:t>
      </w:r>
      <w:r w:rsidRPr="00380B02">
        <w:t>．镁是地壳中含量最高的金属元素</w:t>
      </w:r>
      <w:r w:rsidRPr="00380B02">
        <w:tab/>
        <w:t>D</w:t>
      </w:r>
      <w:r w:rsidRPr="00380B02">
        <w:t>．镁锂合金的硬度比镁的小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1</w:t>
      </w:r>
      <w:r w:rsidRPr="00380B02">
        <w:t>．（</w:t>
      </w:r>
      <w:r w:rsidRPr="00380B02">
        <w:t>2021·</w:t>
      </w:r>
      <w:r w:rsidRPr="00380B02">
        <w:t>浙江嘉兴）北宋沈括在《梦溪笔谈》中记载了用</w:t>
      </w:r>
      <w:r w:rsidRPr="00380B02">
        <w:t>“</w:t>
      </w:r>
      <w:r w:rsidRPr="00380B02">
        <w:t>苦泉水</w:t>
      </w:r>
      <w:r w:rsidRPr="00380B02">
        <w:t>”</w:t>
      </w:r>
      <w:r w:rsidRPr="00380B02">
        <w:t>制取铜的方法，其主要生产流程如图所示。下列解释合理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63B5A22E" wp14:editId="4A1B9EEB">
            <wp:extent cx="4219575" cy="1009650"/>
            <wp:effectExtent l="0" t="0" r="0" b="0"/>
            <wp:docPr id="1993667113" name="图片 1993667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831514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A</w:t>
      </w:r>
      <w:r w:rsidRPr="00380B02">
        <w:t>．</w:t>
      </w:r>
      <w:r w:rsidRPr="00380B02">
        <w:rPr>
          <w:rFonts w:ascii="宋体" w:hAnsi="宋体" w:cs="宋体" w:hint="eastAsia"/>
        </w:rPr>
        <w:t>①</w:t>
      </w:r>
      <w:r w:rsidRPr="00380B02">
        <w:t>通过蒸发溶剂可获得晶体</w:t>
      </w:r>
      <w:r w:rsidRPr="00380B02">
        <w:tab/>
        <w:t>B</w:t>
      </w:r>
      <w:r w:rsidRPr="00380B02">
        <w:t>．</w:t>
      </w:r>
      <w:r w:rsidRPr="00380B02">
        <w:rPr>
          <w:rFonts w:ascii="宋体" w:hAnsi="宋体" w:cs="宋体" w:hint="eastAsia"/>
        </w:rPr>
        <w:t>②</w:t>
      </w:r>
      <w:r w:rsidRPr="00380B02">
        <w:t>是通过复分解反应获得铜</w:t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lastRenderedPageBreak/>
        <w:t>C</w:t>
      </w:r>
      <w:r w:rsidRPr="00380B02">
        <w:t>．</w:t>
      </w:r>
      <w:r w:rsidRPr="00380B02">
        <w:rPr>
          <w:rFonts w:ascii="宋体" w:hAnsi="宋体" w:cs="宋体" w:hint="eastAsia"/>
        </w:rPr>
        <w:t>③</w:t>
      </w:r>
      <w:r w:rsidRPr="00380B02">
        <w:t>所得硫酸铜溶液一定是饱和的</w:t>
      </w:r>
      <w:r w:rsidRPr="00380B02">
        <w:tab/>
        <w:t>D</w:t>
      </w:r>
      <w:r w:rsidRPr="00380B02">
        <w:t>．</w:t>
      </w:r>
      <w:r w:rsidRPr="00380B02">
        <w:rPr>
          <w:rFonts w:ascii="宋体" w:hAnsi="宋体" w:cs="宋体" w:hint="eastAsia"/>
        </w:rPr>
        <w:t>④</w:t>
      </w:r>
      <w:r w:rsidRPr="00380B02">
        <w:t>说明铁元素变成了铜元素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2</w:t>
      </w:r>
      <w:r w:rsidRPr="00380B02">
        <w:t>．（</w:t>
      </w:r>
      <w:r w:rsidRPr="00380B02">
        <w:t>2021·</w:t>
      </w:r>
      <w:r w:rsidRPr="00380B02">
        <w:t>浙江嘉兴）如图所示为今年在三星堆遗址中发现的金面具残片，经测定该面具含金量约为</w:t>
      </w:r>
      <w:r w:rsidRPr="00380B02">
        <w:rPr>
          <w:rFonts w:eastAsia="Times New Roman"/>
        </w:rPr>
        <w:t>85%</w:t>
      </w:r>
      <w:r w:rsidRPr="00380B02">
        <w:t>。下列有关说法正确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20AC7FE7" wp14:editId="14B3954A">
            <wp:extent cx="4267200" cy="1685925"/>
            <wp:effectExtent l="0" t="0" r="0" b="0"/>
            <wp:docPr id="2010857381" name="图片 20108573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5140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</w:pPr>
      <w:r w:rsidRPr="00380B02">
        <w:t>A</w:t>
      </w:r>
      <w:r w:rsidRPr="00380B02">
        <w:t>．金的元素符号为</w:t>
      </w:r>
      <w:proofErr w:type="spellStart"/>
      <w:r w:rsidRPr="00380B02">
        <w:rPr>
          <w:rFonts w:eastAsia="Times New Roman"/>
        </w:rPr>
        <w:t>aU</w:t>
      </w:r>
      <w:proofErr w:type="spellEnd"/>
      <w:r w:rsidRPr="00380B02">
        <w:tab/>
        <w:t>B</w:t>
      </w:r>
      <w:r w:rsidRPr="00380B02">
        <w:t>．金容易被锈蚀</w:t>
      </w:r>
    </w:p>
    <w:p w:rsidR="008D0AAB" w:rsidRPr="00380B02" w:rsidRDefault="008D0AAB" w:rsidP="008D0AA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80B02">
        <w:t>C</w:t>
      </w:r>
      <w:r w:rsidRPr="00380B02">
        <w:t>．金单质由金原子构成</w:t>
      </w:r>
      <w:r w:rsidRPr="00380B02">
        <w:tab/>
        <w:t>D</w:t>
      </w:r>
      <w:r w:rsidRPr="00380B02">
        <w:t>．金的相对原子质量为</w:t>
      </w:r>
      <w:r w:rsidRPr="00380B02">
        <w:rPr>
          <w:rFonts w:eastAsia="Times New Roman"/>
        </w:rPr>
        <w:t>197g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3</w:t>
      </w:r>
      <w:r w:rsidRPr="00380B02">
        <w:t>．（</w:t>
      </w:r>
      <w:r w:rsidRPr="00380B02">
        <w:t>2021·</w:t>
      </w:r>
      <w:r w:rsidRPr="00380B02">
        <w:t>四川自贡）为验证铁、铜、银的金属活动性顺序，某同学设计了以下四组实验。下列说法错误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4872FF97" wp14:editId="7EC4172C">
            <wp:extent cx="3952875" cy="119062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4108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A</w:t>
      </w:r>
      <w:r w:rsidRPr="00380B02">
        <w:t>．通过实验</w:t>
      </w:r>
      <w:r w:rsidRPr="00380B02">
        <w:rPr>
          <w:rFonts w:ascii="宋体" w:hAnsi="宋体" w:cs="宋体" w:hint="eastAsia"/>
        </w:rPr>
        <w:t>①</w:t>
      </w:r>
      <w:r w:rsidRPr="00380B02">
        <w:t>、</w:t>
      </w:r>
      <w:r w:rsidRPr="00380B02">
        <w:rPr>
          <w:rFonts w:ascii="宋体" w:hAnsi="宋体" w:cs="宋体" w:hint="eastAsia"/>
        </w:rPr>
        <w:t>②</w:t>
      </w:r>
      <w:r w:rsidRPr="00380B02">
        <w:t>，能验证金属活动性：</w:t>
      </w:r>
      <w:r w:rsidRPr="00380B02">
        <w:rPr>
          <w:rFonts w:eastAsia="Times New Roman"/>
        </w:rPr>
        <w:t>Fe</w:t>
      </w:r>
      <w:r w:rsidRPr="00380B02">
        <w:t>＞</w:t>
      </w:r>
      <w:r w:rsidRPr="00380B02">
        <w:rPr>
          <w:rFonts w:eastAsia="Times New Roman"/>
        </w:rPr>
        <w:t>Cu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B</w:t>
      </w:r>
      <w:r w:rsidRPr="00380B02">
        <w:t>．通过实验</w:t>
      </w:r>
      <w:r w:rsidRPr="00380B02">
        <w:rPr>
          <w:rFonts w:ascii="宋体" w:hAnsi="宋体" w:cs="宋体" w:hint="eastAsia"/>
        </w:rPr>
        <w:t>①</w:t>
      </w:r>
      <w:r w:rsidRPr="00380B02">
        <w:t>、</w:t>
      </w:r>
      <w:r w:rsidRPr="00380B02">
        <w:rPr>
          <w:rFonts w:ascii="宋体" w:hAnsi="宋体" w:cs="宋体" w:hint="eastAsia"/>
        </w:rPr>
        <w:t>②</w:t>
      </w:r>
      <w:r w:rsidRPr="00380B02">
        <w:t>、</w:t>
      </w:r>
      <w:r w:rsidRPr="00380B02">
        <w:rPr>
          <w:rFonts w:ascii="宋体" w:hAnsi="宋体" w:cs="宋体" w:hint="eastAsia"/>
        </w:rPr>
        <w:t>③</w:t>
      </w:r>
      <w:r w:rsidRPr="00380B02">
        <w:t>，能验证金属活动性：</w:t>
      </w:r>
      <w:r w:rsidRPr="00380B02">
        <w:rPr>
          <w:rFonts w:eastAsia="Times New Roman"/>
        </w:rPr>
        <w:t>Fe</w:t>
      </w:r>
      <w:r w:rsidRPr="00380B02">
        <w:t>＞</w:t>
      </w:r>
      <w:r w:rsidRPr="00380B02">
        <w:rPr>
          <w:rFonts w:eastAsia="Times New Roman"/>
        </w:rPr>
        <w:t>Cu</w:t>
      </w:r>
      <w:r w:rsidRPr="00380B02">
        <w:t>＞</w:t>
      </w:r>
      <w:r w:rsidRPr="00380B02">
        <w:rPr>
          <w:rFonts w:eastAsia="Times New Roman"/>
        </w:rPr>
        <w:t>Ag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C</w:t>
      </w:r>
      <w:r w:rsidRPr="00380B02">
        <w:t>．实验</w:t>
      </w:r>
      <w:r w:rsidRPr="00380B02">
        <w:rPr>
          <w:rFonts w:ascii="宋体" w:hAnsi="宋体" w:cs="宋体" w:hint="eastAsia"/>
        </w:rPr>
        <w:t>④</w:t>
      </w:r>
      <w:r w:rsidRPr="00380B02">
        <w:t>中</w:t>
      </w:r>
      <w:r w:rsidRPr="00380B02">
        <w:rPr>
          <w:rFonts w:eastAsia="Times New Roman"/>
        </w:rPr>
        <w:t>X</w:t>
      </w:r>
      <w:r w:rsidRPr="00380B02">
        <w:t>为</w:t>
      </w:r>
      <w:r w:rsidRPr="00380B02">
        <w:rPr>
          <w:rFonts w:eastAsia="Times New Roman"/>
        </w:rPr>
        <w:t>Cu</w:t>
      </w:r>
      <w:r w:rsidRPr="00380B02">
        <w:t>，</w:t>
      </w:r>
      <w:r w:rsidRPr="00380B02">
        <w:rPr>
          <w:rFonts w:eastAsia="Times New Roman"/>
        </w:rPr>
        <w:t>Y</w:t>
      </w:r>
      <w:r w:rsidRPr="00380B02">
        <w:t>为</w:t>
      </w:r>
      <w:r w:rsidRPr="00380B02">
        <w:rPr>
          <w:rFonts w:eastAsia="Times New Roman"/>
        </w:rPr>
        <w:t>FeSO</w:t>
      </w:r>
      <w:r w:rsidRPr="00380B02">
        <w:rPr>
          <w:rFonts w:eastAsia="Times New Roman"/>
          <w:vertAlign w:val="subscript"/>
        </w:rPr>
        <w:t>4</w:t>
      </w:r>
      <w:r w:rsidRPr="00380B02">
        <w:t>溶液，能验证金属活动性：</w:t>
      </w:r>
      <w:r w:rsidRPr="00380B02">
        <w:rPr>
          <w:rFonts w:eastAsia="Times New Roman"/>
        </w:rPr>
        <w:t>Fe</w:t>
      </w:r>
      <w:r w:rsidRPr="00380B02">
        <w:t>＞</w:t>
      </w:r>
      <w:r w:rsidRPr="00380B02">
        <w:rPr>
          <w:rFonts w:eastAsia="Times New Roman"/>
        </w:rPr>
        <w:t>Cu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t>D</w:t>
      </w:r>
      <w:r w:rsidRPr="00380B02">
        <w:t>．实验</w:t>
      </w:r>
      <w:r w:rsidRPr="00380B02">
        <w:rPr>
          <w:rFonts w:ascii="宋体" w:hAnsi="宋体" w:cs="宋体" w:hint="eastAsia"/>
        </w:rPr>
        <w:t>④</w:t>
      </w:r>
      <w:r w:rsidRPr="00380B02">
        <w:t>中</w:t>
      </w:r>
      <w:r w:rsidRPr="00380B02">
        <w:rPr>
          <w:rFonts w:eastAsia="Times New Roman"/>
        </w:rPr>
        <w:t>X</w:t>
      </w:r>
      <w:r w:rsidRPr="00380B02">
        <w:t>为</w:t>
      </w:r>
      <w:r w:rsidRPr="00380B02">
        <w:rPr>
          <w:rFonts w:eastAsia="Times New Roman"/>
        </w:rPr>
        <w:t>Cu</w:t>
      </w:r>
      <w:r w:rsidRPr="00380B02">
        <w:t>，</w:t>
      </w:r>
      <w:r w:rsidRPr="00380B02">
        <w:rPr>
          <w:rFonts w:eastAsia="Times New Roman"/>
        </w:rPr>
        <w:t>Y</w:t>
      </w:r>
      <w:r w:rsidRPr="00380B02">
        <w:t>为</w:t>
      </w:r>
      <w:r w:rsidRPr="00380B02">
        <w:rPr>
          <w:rFonts w:eastAsia="Times New Roman"/>
        </w:rPr>
        <w:t>AgNO</w:t>
      </w:r>
      <w:r w:rsidRPr="00380B02">
        <w:rPr>
          <w:rFonts w:eastAsia="Times New Roman"/>
          <w:vertAlign w:val="subscript"/>
        </w:rPr>
        <w:t>3</w:t>
      </w:r>
      <w:r w:rsidRPr="00380B02">
        <w:t>溶液，能验证金属活动性：</w:t>
      </w:r>
      <w:r w:rsidRPr="00380B02">
        <w:rPr>
          <w:rFonts w:eastAsia="Times New Roman"/>
        </w:rPr>
        <w:t>Cu</w:t>
      </w:r>
      <w:r w:rsidRPr="00380B02">
        <w:t>＞</w:t>
      </w:r>
      <w:r w:rsidRPr="00380B02">
        <w:rPr>
          <w:rFonts w:eastAsia="Times New Roman"/>
        </w:rPr>
        <w:t>Ag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4</w:t>
      </w:r>
      <w:r w:rsidRPr="00380B02">
        <w:t>．（</w:t>
      </w:r>
      <w:r w:rsidRPr="00380B02">
        <w:t>2021·</w:t>
      </w:r>
      <w:r w:rsidRPr="00380B02">
        <w:t>四川自贡）我市即将正式跨入高铁时代。高铁钢轨制造使用的是含锰钢，轨道铺设时每段钢轨的长度达</w:t>
      </w:r>
      <w:r w:rsidRPr="00380B02">
        <w:rPr>
          <w:rFonts w:eastAsia="Times New Roman"/>
        </w:rPr>
        <w:t>1~2</w:t>
      </w:r>
      <w:r w:rsidRPr="00380B02">
        <w:t>千米，从而大幅减少轨道借口数量。下列说法错误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43B9F296" wp14:editId="4F9C4B38">
            <wp:extent cx="1965960" cy="1004044"/>
            <wp:effectExtent l="0" t="0" r="0" b="5715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84182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00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A</w:t>
      </w:r>
      <w:r w:rsidRPr="00380B02">
        <w:t>．制造钢轨的材料是铁的合金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B</w:t>
      </w:r>
      <w:r w:rsidRPr="00380B02">
        <w:t>．钢轨制造时加入锰是为了增大硬度、增强韧性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lastRenderedPageBreak/>
        <w:t>C</w:t>
      </w:r>
      <w:r w:rsidRPr="00380B02">
        <w:t>．在钢轨接口处涂上油或扣上帽，可以防止接口处锈蚀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D</w:t>
      </w:r>
      <w:r w:rsidRPr="00380B02">
        <w:t>．钢轨热胀冷缩、歪曲变形是化学变化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5</w:t>
      </w:r>
      <w:r w:rsidRPr="00380B02">
        <w:t>．（</w:t>
      </w:r>
      <w:r w:rsidRPr="00380B02">
        <w:t>2021·</w:t>
      </w:r>
      <w:r w:rsidRPr="00380B02">
        <w:t>四川德阳）金俗称</w:t>
      </w:r>
      <w:r w:rsidRPr="00380B02">
        <w:rPr>
          <w:rFonts w:eastAsia="Times New Roman"/>
        </w:rPr>
        <w:t>“</w:t>
      </w:r>
      <w:r w:rsidRPr="00380B02">
        <w:t>黄金</w:t>
      </w:r>
      <w:r w:rsidRPr="00380B02">
        <w:rPr>
          <w:rFonts w:eastAsia="Times New Roman"/>
        </w:rPr>
        <w:t>”</w:t>
      </w:r>
      <w:r w:rsidRPr="00380B02">
        <w:t>。近期，德阳市广汉三星堆遗址又发掘出一副黄金面具，向世界再次展现灿烂的华夏文明，也反映出古蜀人高超的金属冶炼技术和加工水平。以下有关说法正确的是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A</w:t>
      </w:r>
      <w:r w:rsidRPr="00380B02">
        <w:t>．黄色、有金属光泽属于金的物理性质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B</w:t>
      </w:r>
      <w:r w:rsidRPr="00380B02">
        <w:t>．将黄金敲打成面具的过程是化学变化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C</w:t>
      </w:r>
      <w:r w:rsidRPr="00380B02">
        <w:t>．颜色与黄金高度相似的黄铜富含黄金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D</w:t>
      </w:r>
      <w:r w:rsidRPr="00380B02">
        <w:t>．金较活泼，黄金面具出土后易被氧化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6</w:t>
      </w:r>
      <w:r w:rsidRPr="00380B02">
        <w:t>．（</w:t>
      </w:r>
      <w:r w:rsidRPr="00380B02">
        <w:t>2021·</w:t>
      </w:r>
      <w:r w:rsidRPr="00380B02">
        <w:t>四川南充）金属材料与人类生活息息相关，请回答下列问题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39FE7E4F" wp14:editId="734063CE">
            <wp:extent cx="695325" cy="78105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798000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钛元素在元素周期表中的信息如右图所示，则钛的相对原子质量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家用台灯通常采用铜质插头，是利用金属铜的</w:t>
      </w:r>
      <w:r w:rsidRPr="00380B02">
        <w:t>______</w:t>
      </w:r>
      <w:r w:rsidRPr="00380B02">
        <w:t>性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我国是最早采用湿法炼铜的国家，铁与硫酸铜溶液反应的化学方程式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4</w:t>
      </w:r>
      <w:r w:rsidRPr="00380B02">
        <w:t>）将一定质量的</w:t>
      </w:r>
      <w:r w:rsidRPr="00380B02">
        <w:rPr>
          <w:rFonts w:eastAsia="Times New Roman"/>
        </w:rPr>
        <w:t>Zn</w:t>
      </w:r>
      <w:r w:rsidRPr="00380B02">
        <w:t>片加入</w:t>
      </w:r>
      <w:r w:rsidRPr="00380B02">
        <w:rPr>
          <w:rFonts w:eastAsia="Times New Roman"/>
        </w:rPr>
        <w:t>AgNO</w:t>
      </w:r>
      <w:r w:rsidRPr="00380B02">
        <w:rPr>
          <w:rFonts w:eastAsia="Times New Roman"/>
          <w:vertAlign w:val="subscript"/>
        </w:rPr>
        <w:t>3</w:t>
      </w:r>
      <w:r w:rsidRPr="00380B02">
        <w:t>、</w:t>
      </w:r>
      <w:r w:rsidRPr="00380B02">
        <w:rPr>
          <w:rFonts w:eastAsia="Times New Roman"/>
        </w:rPr>
        <w:t>Cu(NO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)</w:t>
      </w:r>
      <w:r w:rsidRPr="00380B02">
        <w:rPr>
          <w:rFonts w:eastAsia="Times New Roman"/>
          <w:vertAlign w:val="subscript"/>
        </w:rPr>
        <w:t>2</w:t>
      </w:r>
      <w:r w:rsidRPr="00380B02">
        <w:t>的混合溶液中，充分反应后过滤，得到滤渣和滤液，则滤渣中一定含有的金属是</w:t>
      </w:r>
      <w:r w:rsidRPr="00380B02">
        <w:t>______</w:t>
      </w:r>
      <w:r w:rsidRPr="00380B02">
        <w:t>；若滤液显蓝色，则滤液中溶质一定有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7</w:t>
      </w:r>
      <w:r w:rsidRPr="00380B02">
        <w:t>．（</w:t>
      </w:r>
      <w:r w:rsidRPr="00380B02">
        <w:t>2021·</w:t>
      </w:r>
      <w:r w:rsidRPr="00380B02">
        <w:t>湖南常德）随着社会的不断发展，汽车已进入寻常百姓家，给我们日常出行带来了极大的方便。请按要求回答下列问题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0841BE24" wp14:editId="5D28188F">
            <wp:extent cx="3086100" cy="14001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31907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如图所示的汽车各部件中，用到的金属材料有</w:t>
      </w:r>
      <w:r w:rsidRPr="00380B02">
        <w:t>___________</w:t>
      </w:r>
      <w:r w:rsidRPr="00380B02">
        <w:t>（只填一种，下同），用到的有机高分子材料有</w:t>
      </w:r>
      <w:r w:rsidRPr="00380B02">
        <w:t>____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汽车轮毂材料用铝合金而不用纯铝，其主要原因是</w:t>
      </w:r>
      <w:r w:rsidRPr="00380B02">
        <w:t>___________</w:t>
      </w:r>
      <w:r w:rsidRPr="00380B02">
        <w:t>；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车身喷漆除保持汽车美观外，其主要作用是</w:t>
      </w:r>
      <w:r w:rsidRPr="00380B02">
        <w:t>___________</w:t>
      </w:r>
      <w:r w:rsidRPr="00380B02">
        <w:t>；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8</w:t>
      </w:r>
      <w:r w:rsidRPr="00380B02">
        <w:t>．（</w:t>
      </w:r>
      <w:r w:rsidRPr="00380B02">
        <w:t>2021·</w:t>
      </w:r>
      <w:r w:rsidRPr="00380B02">
        <w:t>山东东营）</w:t>
      </w:r>
      <w:r w:rsidRPr="00380B02">
        <w:rPr>
          <w:rFonts w:eastAsia="Times New Roman"/>
        </w:rPr>
        <w:t>2020</w:t>
      </w:r>
      <w:r w:rsidRPr="00380B02">
        <w:t>年</w:t>
      </w:r>
      <w:r w:rsidRPr="00380B02">
        <w:rPr>
          <w:rFonts w:eastAsia="Times New Roman"/>
        </w:rPr>
        <w:t>12</w:t>
      </w:r>
      <w:r w:rsidRPr="00380B02">
        <w:t>月，</w:t>
      </w:r>
      <w:r w:rsidRPr="00380B02">
        <w:rPr>
          <w:rFonts w:eastAsia="Times New Roman"/>
        </w:rPr>
        <w:t>“</w:t>
      </w:r>
      <w:r w:rsidRPr="00380B02">
        <w:t>嫦娥五号</w:t>
      </w:r>
      <w:r w:rsidRPr="00380B02">
        <w:rPr>
          <w:rFonts w:eastAsia="Times New Roman"/>
        </w:rPr>
        <w:t>”</w:t>
      </w:r>
      <w:r w:rsidRPr="00380B02">
        <w:t>返回器携带的月球土壤样品，对于全面科</w:t>
      </w:r>
      <w:r w:rsidRPr="00380B02">
        <w:lastRenderedPageBreak/>
        <w:t>学探测月球地质、资源等方面的信息有重要意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地球和月球上都有单质形式存在的金、银，说明它们的化学性质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月球上存在天然的铁、铝等金属颗粒而地球上没有的原因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从金、银、铁、铝混合金属中回收金、银。将混合金属放入一定量的硝酸银溶液中充分反应后过滤，得到滤渣和浅绿色溶液，向滤渣中加入一定量稀盐酸，有气泡产生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滤渣中一定含有的金属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硝酸银溶液和铁反应的化学方程式为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4</w:t>
      </w:r>
      <w:r w:rsidRPr="00380B02">
        <w:t>）不论月球土壤材料还是地球土壤材料，人类的使用过程是相似的。已知人类冶炼和使用金属的历史年代数据如下图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6643099A" wp14:editId="34D4491D">
            <wp:extent cx="3638550" cy="2019300"/>
            <wp:effectExtent l="0" t="0" r="0" b="0"/>
            <wp:docPr id="1967432379" name="图片 19674323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58962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从图中，你得到的结论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19</w:t>
      </w:r>
      <w:r w:rsidRPr="00380B02">
        <w:t>．（</w:t>
      </w:r>
      <w:r w:rsidRPr="00380B02">
        <w:t>2021·</w:t>
      </w:r>
      <w:r w:rsidRPr="00380B02">
        <w:t>云南昆明）（</w:t>
      </w:r>
      <w:r w:rsidRPr="00380B02">
        <w:rPr>
          <w:rFonts w:eastAsia="Times New Roman"/>
        </w:rPr>
        <w:t>1</w:t>
      </w:r>
      <w:r w:rsidRPr="00380B02">
        <w:t>）金属材料的使用作为一个时代的标志，见证了人类文明发展的过程。历史上人类冶炼不同金属的大致年代如下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4F05B427" wp14:editId="28DD151C">
            <wp:extent cx="4076700" cy="1109635"/>
            <wp:effectExtent l="0" t="0" r="0" b="0"/>
            <wp:docPr id="907697920" name="图片 9076979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586130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75092" cy="1109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铜和金是人类使用较早的金属。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3</w:t>
      </w:r>
      <w:r w:rsidRPr="00380B02">
        <w:t>月，三星堆遗址又出土了大量的青铜器和金器，其中部分青铜器和金器上，还有被人为敲击的痕迹。通过敲打可将青铜等金属材料打制成不同的形状，是利用了金属的</w:t>
      </w:r>
      <w:r w:rsidRPr="00380B02">
        <w:t>___________</w:t>
      </w:r>
      <w:r w:rsidRPr="00380B02">
        <w:t>性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我国的青铜文化历史悠久。西汉时期的湿法炼铜工艺就是利用铁和硫酸铜溶液反应制取铜，有关的化学反应方程式为</w:t>
      </w:r>
      <w:r w:rsidRPr="00380B02">
        <w:t>____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③</w:t>
      </w:r>
      <w:r w:rsidRPr="00380B02">
        <w:t>铁器时代大约在公元前</w:t>
      </w:r>
      <w:r w:rsidRPr="00380B02">
        <w:t>___________</w:t>
      </w:r>
      <w:r w:rsidRPr="00380B02">
        <w:t>年，至今铁仍是年产量最高的金属，但每年因腐蚀造</w:t>
      </w:r>
      <w:r w:rsidRPr="00380B02">
        <w:lastRenderedPageBreak/>
        <w:t>成了巨大损失，写出一条防止铁生锈的措施</w:t>
      </w:r>
      <w:r w:rsidRPr="00380B02">
        <w:t>____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④</w:t>
      </w:r>
      <w:r w:rsidRPr="00380B02">
        <w:t>铝的利用距今</w:t>
      </w:r>
      <w:r w:rsidRPr="00380B02">
        <w:rPr>
          <w:rFonts w:eastAsia="Times New Roman"/>
        </w:rPr>
        <w:t>100</w:t>
      </w:r>
      <w:r w:rsidRPr="00380B02">
        <w:t>多年，现在铝的年产量得到大幅度的提高。铝虽然较活泼，但抗腐蚀性能好，原因是</w:t>
      </w:r>
      <w:r w:rsidRPr="00380B02">
        <w:t>____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</w:t>
      </w:r>
      <w:r w:rsidRPr="00380B02">
        <w:rPr>
          <w:rFonts w:ascii="宋体" w:hAnsi="宋体" w:cs="宋体" w:hint="eastAsia"/>
        </w:rPr>
        <w:t>①</w:t>
      </w:r>
      <w:r w:rsidRPr="00380B02">
        <w:t>将一定量的锌和金属</w:t>
      </w:r>
      <w:r w:rsidRPr="00380B02">
        <w:rPr>
          <w:rFonts w:eastAsia="Times New Roman"/>
        </w:rPr>
        <w:t>R</w:t>
      </w:r>
      <w:r w:rsidRPr="00380B02">
        <w:t>的混合粉末加入一定量的氯化铜溶液中，溶液质量的变化情况如图所示。下列说法错误的是</w:t>
      </w:r>
      <w:r w:rsidRPr="00380B02">
        <w:t>___________</w:t>
      </w:r>
      <w:r w:rsidRPr="00380B02">
        <w:t>（填标号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447F9DF3" wp14:editId="6EDB57C1">
            <wp:extent cx="1478280" cy="1330452"/>
            <wp:effectExtent l="0" t="0" r="7620" b="3175"/>
            <wp:docPr id="1947363169" name="图片 19473631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41966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330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rPr>
          <w:rFonts w:eastAsia="Times New Roman"/>
        </w:rPr>
        <w:t>A</w:t>
      </w:r>
      <w:r w:rsidRPr="00380B02">
        <w:t>．金属活动性</w:t>
      </w:r>
      <w:r w:rsidRPr="00380B02">
        <w:rPr>
          <w:rFonts w:eastAsia="Times New Roman"/>
        </w:rPr>
        <w:t>Zn&gt;R</w:t>
      </w:r>
    </w:p>
    <w:p w:rsidR="008D0AAB" w:rsidRPr="00380B02" w:rsidRDefault="008D0AAB" w:rsidP="008D0AAB">
      <w:pPr>
        <w:spacing w:line="360" w:lineRule="auto"/>
        <w:jc w:val="left"/>
        <w:textAlignment w:val="center"/>
        <w:rPr>
          <w:rFonts w:eastAsia="Times New Roman"/>
        </w:rPr>
      </w:pPr>
      <w:r w:rsidRPr="00380B02">
        <w:rPr>
          <w:rFonts w:eastAsia="Times New Roman"/>
        </w:rPr>
        <w:t>B</w:t>
      </w:r>
      <w:r w:rsidRPr="00380B02">
        <w:t>．反应结束后过滤，滤渣中一定有</w:t>
      </w:r>
      <w:r w:rsidRPr="00380B02">
        <w:rPr>
          <w:rFonts w:eastAsia="Times New Roman"/>
        </w:rPr>
        <w:t>Cu</w:t>
      </w:r>
      <w:r w:rsidRPr="00380B02">
        <w:t>，可能有</w:t>
      </w:r>
      <w:r w:rsidRPr="00380B02">
        <w:rPr>
          <w:rFonts w:eastAsia="Times New Roman"/>
        </w:rPr>
        <w:t>Zn</w:t>
      </w:r>
      <w:r w:rsidRPr="00380B02">
        <w:t>和</w:t>
      </w:r>
      <w:r w:rsidRPr="00380B02">
        <w:rPr>
          <w:rFonts w:eastAsia="Times New Roman"/>
        </w:rPr>
        <w:t>R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C</w:t>
      </w:r>
      <w:r w:rsidRPr="00380B02">
        <w:t>．反应结束后过滤，若向滤渣中加入稀硫酸有气泡产生，则滤液一定无色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某金属粉末含有</w:t>
      </w:r>
      <w:r w:rsidRPr="00380B02">
        <w:rPr>
          <w:rFonts w:eastAsia="Times New Roman"/>
        </w:rPr>
        <w:t>Mg</w:t>
      </w:r>
      <w:r w:rsidRPr="00380B02">
        <w:t>、</w:t>
      </w:r>
      <w:r w:rsidRPr="00380B02">
        <w:rPr>
          <w:rFonts w:eastAsia="Times New Roman"/>
        </w:rPr>
        <w:t>A1</w:t>
      </w:r>
      <w:r w:rsidRPr="00380B02">
        <w:t>、</w:t>
      </w:r>
      <w:r w:rsidRPr="00380B02">
        <w:rPr>
          <w:rFonts w:eastAsia="Times New Roman"/>
        </w:rPr>
        <w:t>Cu</w:t>
      </w:r>
      <w:r w:rsidRPr="00380B02">
        <w:t>、</w:t>
      </w:r>
      <w:r w:rsidRPr="00380B02">
        <w:rPr>
          <w:rFonts w:eastAsia="Times New Roman"/>
        </w:rPr>
        <w:t>Ag</w:t>
      </w:r>
      <w:r w:rsidRPr="00380B02">
        <w:t>中的一种或几种，取</w:t>
      </w:r>
      <w:r w:rsidRPr="00380B02">
        <w:rPr>
          <w:rFonts w:eastAsia="Times New Roman"/>
        </w:rPr>
        <w:t>24g</w:t>
      </w:r>
      <w:r w:rsidRPr="00380B02">
        <w:t>该金属粉末与足量稀盐酸反应产生</w:t>
      </w:r>
      <w:r w:rsidRPr="00380B02">
        <w:rPr>
          <w:rFonts w:eastAsia="Times New Roman"/>
        </w:rPr>
        <w:t>2g</w:t>
      </w:r>
      <w:r w:rsidRPr="00380B02">
        <w:t>氢气，则该金属粉末的组成有</w:t>
      </w:r>
      <w:r w:rsidRPr="00380B02">
        <w:t>___________</w:t>
      </w:r>
      <w:r w:rsidRPr="00380B02">
        <w:t>种情况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0</w:t>
      </w:r>
      <w:r w:rsidRPr="00380B02">
        <w:t>．（</w:t>
      </w:r>
      <w:r w:rsidRPr="00380B02">
        <w:t>2021·</w:t>
      </w:r>
      <w:r w:rsidRPr="00380B02">
        <w:t>山东济宁）实验废液中含有</w:t>
      </w:r>
      <w:r w:rsidRPr="00380B02">
        <w:rPr>
          <w:rFonts w:eastAsia="Times New Roman"/>
        </w:rPr>
        <w:t>AgNO</w:t>
      </w:r>
      <w:r w:rsidRPr="00380B02">
        <w:rPr>
          <w:rFonts w:eastAsia="Times New Roman"/>
          <w:vertAlign w:val="subscript"/>
        </w:rPr>
        <w:t>3</w:t>
      </w:r>
      <w:r w:rsidRPr="00380B02">
        <w:t>、</w:t>
      </w:r>
      <w:r w:rsidRPr="00380B02">
        <w:rPr>
          <w:rFonts w:eastAsia="Times New Roman"/>
        </w:rPr>
        <w:t>Cu(NO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)</w:t>
      </w:r>
      <w:r w:rsidRPr="00380B02">
        <w:rPr>
          <w:rFonts w:eastAsia="Times New Roman"/>
          <w:vertAlign w:val="subscript"/>
        </w:rPr>
        <w:t>2</w:t>
      </w:r>
      <w:r w:rsidRPr="00380B02">
        <w:t>和</w:t>
      </w:r>
      <w:r w:rsidRPr="00380B02">
        <w:rPr>
          <w:rFonts w:eastAsia="Times New Roman"/>
        </w:rPr>
        <w:t>Mg(NO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)</w:t>
      </w:r>
      <w:r w:rsidRPr="00380B02">
        <w:rPr>
          <w:rFonts w:eastAsia="Times New Roman"/>
          <w:vertAlign w:val="subscript"/>
        </w:rPr>
        <w:t>2</w:t>
      </w:r>
      <w:r w:rsidRPr="00380B02">
        <w:t>，为减少废液对环境的影响，实验小组的同学做了下面的实验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取废液样品，加入少量锌粉，充分反应后，过滤，向滤渣中加入稀盐酸，无明显现象，则滤渣中一定含有的金属是</w:t>
      </w:r>
      <w:r w:rsidRPr="00380B02">
        <w:t>______</w:t>
      </w:r>
      <w:r w:rsidRPr="00380B02">
        <w:t>（填符号，下同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另取废液样品加入过量锌粉，充分反应后，过滤，向滤渣中加入稀盐酸，有气泡产生，则滤液中含有的溶质是</w:t>
      </w:r>
      <w:r w:rsidRPr="00380B02">
        <w:t>______</w:t>
      </w:r>
      <w:r w:rsidRPr="00380B02">
        <w:t>。实验表明，加入过量锌粉能有效去除废液中的离子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1</w:t>
      </w:r>
      <w:r w:rsidRPr="00380B02">
        <w:t>．（</w:t>
      </w:r>
      <w:r w:rsidRPr="00380B02">
        <w:t>2021·</w:t>
      </w:r>
      <w:r w:rsidRPr="00380B02">
        <w:t>浙江绍兴）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3</w:t>
      </w:r>
      <w:r w:rsidRPr="00380B02">
        <w:t>月，四川三星堆遗址进行了新一轮考古发掘。至今三星堆已出土了黄金面具、青铜纵目面具等一批珍贵文物，如图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6FC27734" wp14:editId="1263FBE8">
            <wp:extent cx="1844040" cy="922020"/>
            <wp:effectExtent l="0" t="0" r="381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462819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出土的黄金面具仍金光灿灿，而青铜纵目面具已锈迹斑斑，这说明金的活动性比铜</w:t>
      </w:r>
      <w:r w:rsidRPr="00380B02">
        <w:t>______</w:t>
      </w:r>
      <w:r w:rsidRPr="00380B02">
        <w:t>（选填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“</w:t>
      </w:r>
      <w:r w:rsidRPr="00380B02">
        <w:t>强</w:t>
      </w:r>
      <w:r w:rsidRPr="00380B02">
        <w:t>”</w:t>
      </w:r>
      <w:r w:rsidRPr="00380B02">
        <w:t>或</w:t>
      </w:r>
      <w:r w:rsidRPr="00380B02">
        <w:t>“</w:t>
      </w:r>
      <w:r w:rsidRPr="00380B02">
        <w:t>弱</w:t>
      </w:r>
      <w:r w:rsidRPr="00380B02">
        <w:t>”</w:t>
      </w:r>
      <w:r w:rsidRPr="00380B02">
        <w:t>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古代制作青铜器的铜来源于铜矿，如黄铜矿，黄铜矿的主要成分为二硫化亚铁铜为</w:t>
      </w:r>
      <w:r w:rsidRPr="00380B02">
        <w:lastRenderedPageBreak/>
        <w:t>（</w:t>
      </w:r>
      <w:r w:rsidRPr="00380B02">
        <w:rPr>
          <w:rFonts w:eastAsia="Times New Roman"/>
        </w:rPr>
        <w:t>CuFeS</w:t>
      </w:r>
      <w:r w:rsidRPr="00380B02">
        <w:rPr>
          <w:rFonts w:eastAsia="Times New Roman"/>
          <w:vertAlign w:val="subscript"/>
        </w:rPr>
        <w:t>2</w:t>
      </w:r>
      <w:r w:rsidRPr="00380B02">
        <w:t>），其中铁元素和铜元素均为十</w:t>
      </w:r>
      <w:r w:rsidRPr="00380B02">
        <w:rPr>
          <w:rFonts w:eastAsia="Times New Roman"/>
        </w:rPr>
        <w:t>2</w:t>
      </w:r>
      <w:r w:rsidRPr="00380B02">
        <w:t>价，则硫元素的化合价为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应用碳</w:t>
      </w:r>
      <w:r w:rsidRPr="00380B02">
        <w:rPr>
          <w:rFonts w:eastAsia="Times New Roman"/>
        </w:rPr>
        <w:t>-14</w:t>
      </w:r>
      <w:r w:rsidRPr="00380B02">
        <w:t>测出三星堆遗址距今</w:t>
      </w:r>
      <w:r w:rsidRPr="00380B02">
        <w:rPr>
          <w:rFonts w:eastAsia="Times New Roman"/>
        </w:rPr>
        <w:t>3000</w:t>
      </w:r>
      <w:r w:rsidRPr="00380B02">
        <w:t>年左右，碳</w:t>
      </w:r>
      <w:r w:rsidRPr="00380B02">
        <w:rPr>
          <w:rFonts w:eastAsia="Times New Roman"/>
        </w:rPr>
        <w:t>-12</w:t>
      </w:r>
      <w:r w:rsidRPr="00380B02">
        <w:t>和碳</w:t>
      </w:r>
      <w:r w:rsidRPr="00380B02">
        <w:rPr>
          <w:rFonts w:eastAsia="Times New Roman"/>
        </w:rPr>
        <w:t>-14</w:t>
      </w:r>
      <w:r w:rsidRPr="00380B02">
        <w:t>是碳元素的两种同位素原子，它们的主要区别是原子核中</w:t>
      </w:r>
      <w:r w:rsidRPr="00380B02">
        <w:t>______</w:t>
      </w:r>
      <w:r w:rsidRPr="00380B02">
        <w:t>数不同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2</w:t>
      </w:r>
      <w:r w:rsidRPr="00380B02">
        <w:t>．（</w:t>
      </w:r>
      <w:r w:rsidRPr="00380B02">
        <w:t>2021·</w:t>
      </w:r>
      <w:r w:rsidRPr="00380B02">
        <w:t>江苏连云港）在钢铁工业推进碳减排、碳捕集的过程中，化学发挥了重要作用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(1)“</w:t>
      </w:r>
      <w:r w:rsidRPr="00380B02">
        <w:t>焦炭炼钢</w:t>
      </w:r>
      <w:r w:rsidRPr="00380B02">
        <w:rPr>
          <w:rFonts w:eastAsia="Times New Roman"/>
        </w:rPr>
        <w:t>”</w:t>
      </w:r>
      <w:r w:rsidRPr="00380B02">
        <w:t>是先将铁精矿</w:t>
      </w:r>
      <w:r w:rsidRPr="00380B02">
        <w:rPr>
          <w:rFonts w:eastAsia="Times New Roman"/>
        </w:rPr>
        <w:t>(Fe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)</w:t>
      </w:r>
      <w:r w:rsidRPr="00380B02">
        <w:t>和焦炭同时加入高炉，鼓入热空气，充分反应后得生铁，再将生铁转移至炼钢炉中炼制得钢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高炉炼铁的主要反应原理是在高温下，</w:t>
      </w:r>
      <w:r w:rsidRPr="00380B02">
        <w:t>_______</w:t>
      </w:r>
      <w:r w:rsidRPr="00380B02">
        <w:t>夺取了</w:t>
      </w:r>
      <w:r w:rsidRPr="00380B02">
        <w:rPr>
          <w:rFonts w:eastAsia="Times New Roman"/>
        </w:rPr>
        <w:t>Fe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里的氧，将铁还原出来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某钢铁厂每年需要向高炉中加入</w:t>
      </w:r>
      <w:r w:rsidRPr="00380B02">
        <w:rPr>
          <w:rFonts w:eastAsia="Times New Roman"/>
        </w:rPr>
        <w:t>120</w:t>
      </w:r>
      <w:r w:rsidRPr="00380B02">
        <w:t>万吨的焦炭，若加入的焦炭全部转化为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 w:rsidRPr="00380B02">
        <w:t>，则该钢铁厂每年排放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 w:rsidRPr="00380B02">
        <w:t>的质量为</w:t>
      </w:r>
      <w:r w:rsidRPr="00380B02">
        <w:t>_______</w:t>
      </w:r>
      <w:r w:rsidRPr="00380B02">
        <w:t>万吨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(2)</w:t>
      </w:r>
      <w:r w:rsidRPr="00380B02">
        <w:t>为了实现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 w:rsidRPr="00380B02">
        <w:t>的捕集利用，我国研制出一种多功能复合催化剂</w:t>
      </w:r>
      <w:r w:rsidRPr="00380B02">
        <w:rPr>
          <w:rFonts w:eastAsia="Times New Roman"/>
        </w:rPr>
        <w:t>(</w:t>
      </w:r>
      <w:r w:rsidRPr="00380B02">
        <w:t>含</w:t>
      </w:r>
      <w:r w:rsidRPr="00380B02">
        <w:rPr>
          <w:rFonts w:eastAsia="Times New Roman"/>
        </w:rPr>
        <w:t>NaFe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4</w:t>
      </w:r>
      <w:r w:rsidRPr="00380B02">
        <w:rPr>
          <w:rFonts w:eastAsia="Times New Roman"/>
        </w:rPr>
        <w:t>)</w:t>
      </w:r>
      <w:r w:rsidRPr="00380B02">
        <w:t>，能将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 w:rsidRPr="00380B02">
        <w:t>转化为汽油，转化步骤如下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>
        <w:object w:dxaOrig="4815" w:dyaOrig="405">
          <v:shape id="_x0000_i1028" type="#_x0000_t75" alt="eqId2c3186a0996b4dc89f33ec7790ff8949" style="width:241pt;height:20.5pt" o:ole="">
            <v:imagedata r:id="rId30" o:title="eqId2c3186a0996b4dc89f33ec7790ff8949"/>
          </v:shape>
          <o:OLEObject Type="Embed" ProgID="Equation.DSMT4" ShapeID="_x0000_i1028" DrawAspect="Content" ObjectID="_1688624189" r:id="rId31"/>
        </w:objec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步骤</w:t>
      </w:r>
      <w:r w:rsidRPr="00380B02">
        <w:t>Ⅰ</w:t>
      </w:r>
      <w:r w:rsidRPr="00380B02">
        <w:t>除生成</w:t>
      </w:r>
      <w:r w:rsidRPr="00380B02">
        <w:rPr>
          <w:rFonts w:eastAsia="Times New Roman"/>
        </w:rPr>
        <w:t>CO</w:t>
      </w:r>
      <w:r w:rsidRPr="00380B02">
        <w:t>外，还生成另一种氧化物。该氧化物的化学式是</w:t>
      </w:r>
      <w:r w:rsidRPr="00380B02">
        <w:t>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下列说法错误的是</w:t>
      </w:r>
      <w:r w:rsidRPr="00380B02">
        <w:t>_______</w:t>
      </w:r>
      <w:r w:rsidRPr="00380B02">
        <w:rPr>
          <w:rFonts w:eastAsia="Times New Roman"/>
        </w:rPr>
        <w:t>(</w:t>
      </w:r>
      <w:r w:rsidRPr="00380B02">
        <w:t>填字母</w:t>
      </w:r>
      <w:r w:rsidRPr="00380B02">
        <w:rPr>
          <w:rFonts w:eastAsia="Times New Roman"/>
        </w:rPr>
        <w:t>)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 xml:space="preserve">a </w:t>
      </w:r>
      <w:r w:rsidRPr="00380B02">
        <w:t>所得汽油中含有</w:t>
      </w:r>
      <w:r w:rsidRPr="00380B02">
        <w:rPr>
          <w:rFonts w:eastAsia="Times New Roman"/>
        </w:rPr>
        <w:t>C</w:t>
      </w:r>
      <w:r w:rsidRPr="00380B02">
        <w:t>、</w:t>
      </w:r>
      <w:r w:rsidRPr="00380B02">
        <w:rPr>
          <w:rFonts w:eastAsia="Times New Roman"/>
        </w:rPr>
        <w:t>H</w:t>
      </w:r>
      <w:r w:rsidRPr="00380B02">
        <w:t>两种元素</w:t>
      </w:r>
      <w:r w:rsidRPr="00380B02">
        <w:rPr>
          <w:rFonts w:eastAsia="Times New Roman"/>
        </w:rPr>
        <w:t xml:space="preserve"> b NaFe</w:t>
      </w:r>
      <w:r w:rsidRPr="00380B02">
        <w:rPr>
          <w:rFonts w:eastAsia="Times New Roman"/>
          <w:vertAlign w:val="subscript"/>
        </w:rPr>
        <w:t>3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4</w:t>
      </w:r>
      <w:r w:rsidRPr="00380B02">
        <w:t>中</w:t>
      </w:r>
      <w:r w:rsidRPr="00380B02">
        <w:rPr>
          <w:rFonts w:eastAsia="Times New Roman"/>
        </w:rPr>
        <w:t>O</w:t>
      </w:r>
      <w:r w:rsidRPr="00380B02">
        <w:t>为</w:t>
      </w:r>
      <w:r w:rsidRPr="00380B02">
        <w:rPr>
          <w:rFonts w:eastAsia="Times New Roman"/>
        </w:rPr>
        <w:t>-2</w:t>
      </w:r>
      <w:r w:rsidRPr="00380B02">
        <w:t>价，</w:t>
      </w:r>
      <w:r w:rsidRPr="00380B02">
        <w:rPr>
          <w:rFonts w:eastAsia="Times New Roman"/>
        </w:rPr>
        <w:t>Fe</w:t>
      </w:r>
      <w:r w:rsidRPr="00380B02">
        <w:t>为</w:t>
      </w:r>
      <w:r w:rsidRPr="00380B02">
        <w:rPr>
          <w:rFonts w:eastAsia="Times New Roman"/>
        </w:rPr>
        <w:t>+3</w:t>
      </w:r>
      <w:r w:rsidRPr="00380B02">
        <w:t>价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 xml:space="preserve">c </w:t>
      </w:r>
      <w:r w:rsidRPr="00380B02">
        <w:t>上述转化不仅有利于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2</w:t>
      </w:r>
      <w:r w:rsidRPr="00380B02">
        <w:t>减排，还可以减轻人类对化石能源的需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(3)</w:t>
      </w:r>
      <w:r w:rsidRPr="00380B02">
        <w:t>一种以</w:t>
      </w:r>
      <w:r w:rsidRPr="00380B02">
        <w:rPr>
          <w:rFonts w:eastAsia="Times New Roman"/>
        </w:rPr>
        <w:t>“</w:t>
      </w:r>
      <w:r w:rsidRPr="00380B02">
        <w:t>氢能炼钢</w:t>
      </w:r>
      <w:r w:rsidRPr="00380B02">
        <w:rPr>
          <w:rFonts w:eastAsia="Times New Roman"/>
        </w:rPr>
        <w:t>”</w:t>
      </w:r>
      <w:r w:rsidRPr="00380B02">
        <w:t>替代</w:t>
      </w:r>
      <w:r w:rsidRPr="00380B02">
        <w:rPr>
          <w:rFonts w:eastAsia="Times New Roman"/>
        </w:rPr>
        <w:t>“</w:t>
      </w:r>
      <w:r w:rsidRPr="00380B02">
        <w:t>焦炭炼钢</w:t>
      </w:r>
      <w:r w:rsidRPr="00380B02">
        <w:rPr>
          <w:rFonts w:eastAsia="Times New Roman"/>
        </w:rPr>
        <w:t>”</w:t>
      </w:r>
      <w:r w:rsidRPr="00380B02">
        <w:t>的工艺流程如图所示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20C3AA0E" wp14:editId="0D5FAC76">
            <wp:extent cx="2286000" cy="1913860"/>
            <wp:effectExtent l="0" t="0" r="0" b="0"/>
            <wp:docPr id="790612285" name="图片 7906122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370705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1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①</w:t>
      </w:r>
      <w:r w:rsidRPr="00380B02">
        <w:t>高温下，用</w:t>
      </w:r>
      <w:r w:rsidRPr="00380B02">
        <w:rPr>
          <w:rFonts w:eastAsia="Times New Roman"/>
        </w:rPr>
        <w:t>H</w:t>
      </w:r>
      <w:r w:rsidRPr="00380B02">
        <w:rPr>
          <w:rFonts w:eastAsia="Times New Roman"/>
          <w:vertAlign w:val="subscript"/>
        </w:rPr>
        <w:t>2</w:t>
      </w:r>
      <w:r w:rsidRPr="00380B02">
        <w:t>炼铁时反应的化学方程式为</w:t>
      </w:r>
      <w:r w:rsidRPr="00380B02">
        <w:t>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②</w:t>
      </w:r>
      <w:r w:rsidRPr="00380B02">
        <w:t>跟</w:t>
      </w:r>
      <w:r w:rsidRPr="00380B02">
        <w:rPr>
          <w:rFonts w:eastAsia="Times New Roman"/>
        </w:rPr>
        <w:t>“</w:t>
      </w:r>
      <w:r w:rsidRPr="00380B02">
        <w:t>焦炭炼钢</w:t>
      </w:r>
      <w:r w:rsidRPr="00380B02">
        <w:rPr>
          <w:rFonts w:eastAsia="Times New Roman"/>
        </w:rPr>
        <w:t>”</w:t>
      </w:r>
      <w:r w:rsidRPr="00380B02">
        <w:t>工艺相比，</w:t>
      </w:r>
      <w:r w:rsidRPr="00380B02">
        <w:rPr>
          <w:rFonts w:eastAsia="Times New Roman"/>
        </w:rPr>
        <w:t>“</w:t>
      </w:r>
      <w:r w:rsidRPr="00380B02">
        <w:t>氢能炼钢</w:t>
      </w:r>
      <w:r w:rsidRPr="00380B02">
        <w:rPr>
          <w:rFonts w:eastAsia="Times New Roman"/>
        </w:rPr>
        <w:t>”</w:t>
      </w:r>
      <w:r w:rsidRPr="00380B02">
        <w:t>的主要优点有</w:t>
      </w:r>
      <w:r w:rsidRPr="00380B02">
        <w:t>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ascii="宋体" w:hAnsi="宋体" w:cs="宋体" w:hint="eastAsia"/>
        </w:rPr>
        <w:t>③</w:t>
      </w:r>
      <w:r w:rsidRPr="00380B02">
        <w:t>从物质组成的角度，说明向炼钢炉中加入废钢的目的：</w:t>
      </w:r>
      <w:r w:rsidRPr="00380B02">
        <w:t>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3</w:t>
      </w:r>
      <w:r w:rsidRPr="00380B02">
        <w:t>．（</w:t>
      </w:r>
      <w:r w:rsidRPr="00380B02">
        <w:t>2021·</w:t>
      </w:r>
      <w:r w:rsidRPr="00380B02">
        <w:t>浙江嘉兴）人类对科学规律的认识常需经历漫长的探索过程，对金属活动性规律的认识也是如此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</w:t>
      </w:r>
      <w:r w:rsidRPr="00380B02">
        <w:rPr>
          <w:rFonts w:eastAsia="Times New Roman"/>
        </w:rPr>
        <w:t>1625</w:t>
      </w:r>
      <w:r w:rsidRPr="00380B02">
        <w:t>年格劳贝尔发现将金属放入稀盐酸中会</w:t>
      </w:r>
      <w:r w:rsidRPr="00380B02">
        <w:t>“</w:t>
      </w:r>
      <w:r w:rsidRPr="00380B02">
        <w:t>消失</w:t>
      </w:r>
      <w:r w:rsidRPr="00380B02">
        <w:t>”</w:t>
      </w:r>
      <w:r w:rsidRPr="00380B02">
        <w:t>，这为发现金属活动性顺序奠定了</w:t>
      </w:r>
      <w:r w:rsidRPr="00380B02">
        <w:lastRenderedPageBreak/>
        <w:t>基础。小嘉选用锡、铜、锌三种金属重温实验，则会</w:t>
      </w:r>
      <w:r w:rsidRPr="00380B02">
        <w:t>“</w:t>
      </w:r>
      <w:r w:rsidRPr="00380B02">
        <w:t>消失</w:t>
      </w:r>
      <w:r w:rsidRPr="00380B02">
        <w:t>”</w:t>
      </w:r>
      <w:r w:rsidRPr="00380B02">
        <w:t>的金属有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</w:t>
      </w:r>
      <w:r w:rsidRPr="00380B02">
        <w:rPr>
          <w:rFonts w:eastAsia="Times New Roman"/>
        </w:rPr>
        <w:t>1766</w:t>
      </w:r>
      <w:r w:rsidRPr="00380B02">
        <w:t>年卡文迪许用金属与酸反应制取了一种可燃性气体，他称之为</w:t>
      </w:r>
      <w:r w:rsidRPr="00380B02">
        <w:t>“</w:t>
      </w:r>
      <w:r w:rsidRPr="00380B02">
        <w:t>可燃空气</w:t>
      </w:r>
      <w:r w:rsidRPr="00380B02">
        <w:t>”</w:t>
      </w:r>
      <w:r w:rsidRPr="00380B02">
        <w:t>，其实该气体就是</w:t>
      </w:r>
      <w:r w:rsidRPr="00380B02">
        <w:t>______</w:t>
      </w:r>
      <w:r w:rsidRPr="00380B02">
        <w:t>。从此为探索金属活动性打开了新思路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2A67E863" wp14:editId="6F4AD64F">
            <wp:extent cx="1247775" cy="1295400"/>
            <wp:effectExtent l="0" t="0" r="0" b="0"/>
            <wp:docPr id="419103599" name="图片 4191035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29812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</w:t>
      </w:r>
      <w:r w:rsidRPr="00380B02">
        <w:rPr>
          <w:rFonts w:eastAsia="Times New Roman"/>
        </w:rPr>
        <w:t>1865</w:t>
      </w:r>
      <w:r w:rsidRPr="00380B02">
        <w:t>年贝开托夫经过大量的实验得出了金属活动性规律。小嘉运用该规律开展实验，向硝酸铜和硝酸银的混合溶液中逐渐加入铁粉，溶液质量变化如图所示，则</w:t>
      </w:r>
      <w:r w:rsidRPr="00380B02">
        <w:rPr>
          <w:rFonts w:eastAsia="Times New Roman"/>
        </w:rPr>
        <w:t>B</w:t>
      </w:r>
      <w:r w:rsidRPr="00380B02">
        <w:t>点时溶液中所含的金属阳离子有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4</w:t>
      </w:r>
      <w:r w:rsidRPr="00380B02">
        <w:t>．（</w:t>
      </w:r>
      <w:r w:rsidRPr="00380B02">
        <w:t>2021·</w:t>
      </w:r>
      <w:r w:rsidRPr="00380B02">
        <w:t>四川泸州）泸州发布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4</w:t>
      </w:r>
      <w:r w:rsidRPr="00380B02">
        <w:t>月报道：将天和核心舱顺利送上太空的长征五号遥二运载火箭，其</w:t>
      </w:r>
      <w:r w:rsidRPr="00380B02">
        <w:rPr>
          <w:rFonts w:eastAsia="Times New Roman"/>
        </w:rPr>
        <w:t>95%</w:t>
      </w:r>
      <w:r w:rsidRPr="00380B02">
        <w:t>以上的火工品是</w:t>
      </w:r>
      <w:r w:rsidRPr="00380B02">
        <w:rPr>
          <w:rFonts w:eastAsia="Times New Roman"/>
        </w:rPr>
        <w:t>“</w:t>
      </w:r>
      <w:r w:rsidRPr="00380B02">
        <w:t>泸州造</w:t>
      </w:r>
      <w:r w:rsidRPr="00380B02">
        <w:rPr>
          <w:rFonts w:eastAsia="Times New Roman"/>
        </w:rPr>
        <w:t>”</w:t>
      </w:r>
      <w:r w:rsidRPr="00380B02">
        <w:t>。火工品是装有炸药。是引爆炸药或做机械功的元器件。回答下列问题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 xml:space="preserve"> (1)</w:t>
      </w:r>
      <w:r w:rsidRPr="00380B02">
        <w:t>火工品外壳可用铝或铁材料制作。根据耐腐蚀与质量轻的要求，这两种金属材料更适合制作航天火工品外壳的是</w:t>
      </w:r>
      <w:r w:rsidRPr="00380B02">
        <w:t>___________</w:t>
      </w:r>
      <w:r w:rsidRPr="00380B02">
        <w:t>。一些铝合金材料也进入制作火工品外壳的范围，其优点是，铝合金材料的硬度</w:t>
      </w:r>
      <w:r w:rsidRPr="00380B02">
        <w:t>___________</w:t>
      </w:r>
      <w:r w:rsidRPr="00380B02">
        <w:rPr>
          <w:rFonts w:eastAsia="Times New Roman"/>
        </w:rPr>
        <w:t>(</w:t>
      </w:r>
      <w:r w:rsidRPr="00380B02">
        <w:t>填</w:t>
      </w:r>
      <w:r w:rsidRPr="00380B02">
        <w:rPr>
          <w:rFonts w:eastAsia="Times New Roman"/>
        </w:rPr>
        <w:t>“</w:t>
      </w:r>
      <w:r w:rsidRPr="00380B02">
        <w:t>大于</w:t>
      </w:r>
      <w:r w:rsidRPr="00380B02">
        <w:rPr>
          <w:rFonts w:eastAsia="Times New Roman"/>
        </w:rPr>
        <w:t>”</w:t>
      </w:r>
      <w:r w:rsidRPr="00380B02">
        <w:t>或</w:t>
      </w:r>
      <w:r w:rsidRPr="00380B02">
        <w:rPr>
          <w:rFonts w:eastAsia="Times New Roman"/>
        </w:rPr>
        <w:t>“</w:t>
      </w:r>
      <w:r w:rsidRPr="00380B02">
        <w:t>小于</w:t>
      </w:r>
      <w:r w:rsidRPr="00380B02">
        <w:rPr>
          <w:rFonts w:eastAsia="Times New Roman"/>
        </w:rPr>
        <w:t>”)</w:t>
      </w:r>
      <w:r w:rsidRPr="00380B02">
        <w:t>纯铝。铝原子最外层有</w:t>
      </w:r>
      <w:r w:rsidRPr="00380B02">
        <w:t>___________</w:t>
      </w:r>
      <w:r w:rsidRPr="00380B02">
        <w:t>个电子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(2)</w:t>
      </w:r>
      <w:r w:rsidRPr="00380B02">
        <w:t>黑索金是制造火工品的一种烈性炸药，其分子结构如图所示</w:t>
      </w:r>
      <w:r w:rsidRPr="00380B02">
        <w:rPr>
          <w:rFonts w:eastAsia="Times New Roman"/>
        </w:rPr>
        <w:t>(</w:t>
      </w:r>
      <w:r w:rsidRPr="00380B02">
        <w:t>构成分子的原子均已画出</w:t>
      </w:r>
      <w:r w:rsidRPr="00380B02">
        <w:rPr>
          <w:rFonts w:eastAsia="Times New Roman"/>
        </w:rPr>
        <w:t>)</w:t>
      </w:r>
      <w:r w:rsidRPr="00380B02">
        <w:t>，则黑索金的分子式为</w:t>
      </w:r>
      <w:r w:rsidRPr="00380B02">
        <w:t>___________</w:t>
      </w:r>
      <w:r w:rsidRPr="00380B02">
        <w:rPr>
          <w:rFonts w:eastAsia="Times New Roman"/>
        </w:rPr>
        <w:t>(</w:t>
      </w:r>
      <w:r w:rsidRPr="00380B02">
        <w:t>按</w:t>
      </w:r>
      <w:r w:rsidRPr="00380B02">
        <w:rPr>
          <w:rFonts w:eastAsia="Times New Roman"/>
        </w:rPr>
        <w:t>C</w:t>
      </w:r>
      <w:r w:rsidRPr="00380B02">
        <w:t>、</w:t>
      </w:r>
      <w:r w:rsidRPr="00380B02">
        <w:rPr>
          <w:rFonts w:eastAsia="Times New Roman"/>
        </w:rPr>
        <w:t>H</w:t>
      </w:r>
      <w:r w:rsidRPr="00380B02">
        <w:t>、</w:t>
      </w:r>
      <w:r w:rsidRPr="00380B02">
        <w:rPr>
          <w:rFonts w:eastAsia="Times New Roman"/>
        </w:rPr>
        <w:t>N</w:t>
      </w:r>
      <w:r w:rsidRPr="00380B02">
        <w:t>、</w:t>
      </w:r>
      <w:r w:rsidRPr="00380B02">
        <w:rPr>
          <w:rFonts w:eastAsia="Times New Roman"/>
        </w:rPr>
        <w:t>O</w:t>
      </w:r>
      <w:r w:rsidRPr="00380B02">
        <w:t>顺序书写</w:t>
      </w:r>
      <w:r w:rsidRPr="00380B02">
        <w:rPr>
          <w:rFonts w:eastAsia="Times New Roman"/>
        </w:rPr>
        <w:t>)</w:t>
      </w:r>
      <w:r w:rsidRPr="00380B02">
        <w:t>，其中质量分数最高的元素是</w:t>
      </w:r>
      <w:r w:rsidRPr="00380B02">
        <w:t>_____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250C8552" wp14:editId="6C634E90">
            <wp:extent cx="1546860" cy="1546860"/>
            <wp:effectExtent l="0" t="0" r="0" b="0"/>
            <wp:docPr id="1360605730" name="图片 13606057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935928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45395" cy="154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5</w:t>
      </w:r>
      <w:r w:rsidRPr="00380B02">
        <w:t>．（</w:t>
      </w:r>
      <w:r w:rsidRPr="00380B02">
        <w:t>2021·</w:t>
      </w:r>
      <w:r w:rsidRPr="00380B02">
        <w:t>重庆）</w:t>
      </w:r>
      <w:r w:rsidRPr="00380B02">
        <w:rPr>
          <w:rFonts w:eastAsia="Times New Roman"/>
        </w:rPr>
        <w:t>2021</w:t>
      </w:r>
      <w:r w:rsidRPr="00380B02">
        <w:t>年</w:t>
      </w:r>
      <w:r w:rsidRPr="00380B02">
        <w:rPr>
          <w:rFonts w:eastAsia="Times New Roman"/>
        </w:rPr>
        <w:t>3</w:t>
      </w:r>
      <w:r w:rsidRPr="00380B02">
        <w:t>月，四川</w:t>
      </w:r>
      <w:r w:rsidRPr="00380B02">
        <w:t>"</w:t>
      </w:r>
      <w:r w:rsidRPr="00380B02">
        <w:t>三星堆遗址</w:t>
      </w:r>
      <w:r w:rsidRPr="00380B02">
        <w:t>"</w:t>
      </w:r>
      <w:r w:rsidRPr="00380B02">
        <w:t>已出土黄金面具、青铜艺术品、象牙、残存的丝织品等重要文物，其中青铜为合金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下列物质中属于金属材料的有</w:t>
      </w:r>
      <w:r w:rsidRPr="00380B02">
        <w:t>_____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rFonts w:eastAsia="Times New Roman"/>
        </w:rPr>
        <w:t>A</w:t>
      </w:r>
      <w:r w:rsidRPr="00380B02">
        <w:t>．象牙</w:t>
      </w:r>
      <w:r w:rsidRPr="00380B02">
        <w:rPr>
          <w:rFonts w:eastAsia="Times New Roman"/>
        </w:rPr>
        <w:t xml:space="preserve">         B</w:t>
      </w:r>
      <w:r w:rsidRPr="00380B02">
        <w:t>．黄金</w:t>
      </w:r>
      <w:r w:rsidRPr="00380B02">
        <w:rPr>
          <w:rFonts w:eastAsia="Times New Roman"/>
        </w:rPr>
        <w:t xml:space="preserve">           C</w:t>
      </w:r>
      <w:r w:rsidRPr="00380B02">
        <w:t>．丝织品</w:t>
      </w:r>
      <w:r w:rsidRPr="00380B02">
        <w:rPr>
          <w:rFonts w:eastAsia="Times New Roman"/>
        </w:rPr>
        <w:t xml:space="preserve">         D</w:t>
      </w:r>
      <w:r w:rsidRPr="00380B02">
        <w:t>．青铜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lastRenderedPageBreak/>
        <w:t>（</w:t>
      </w:r>
      <w:r w:rsidRPr="00380B02">
        <w:rPr>
          <w:rFonts w:eastAsia="Times New Roman"/>
        </w:rPr>
        <w:t>2</w:t>
      </w:r>
      <w:r w:rsidRPr="00380B02">
        <w:t>）青铜的硬度比纯铜</w:t>
      </w:r>
      <w:r w:rsidRPr="00380B02">
        <w:t>______</w:t>
      </w:r>
      <w:r w:rsidRPr="00380B02">
        <w:t>（填大或</w:t>
      </w:r>
      <w:r w:rsidRPr="00380B02">
        <w:t>"</w:t>
      </w:r>
      <w:r w:rsidRPr="00380B02">
        <w:t>小</w:t>
      </w:r>
      <w:r w:rsidRPr="00380B02">
        <w:t>"</w:t>
      </w:r>
      <w:r w:rsidRPr="00380B02">
        <w:t>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铜制品长期暴露在空气中能与空气中的</w:t>
      </w:r>
      <w:r w:rsidRPr="00380B02">
        <w:rPr>
          <w:rFonts w:eastAsia="Times New Roman"/>
        </w:rPr>
        <w:t xml:space="preserve"> O</w:t>
      </w:r>
      <w:r w:rsidRPr="00380B02">
        <w:rPr>
          <w:rFonts w:eastAsia="Times New Roman"/>
          <w:vertAlign w:val="subscript"/>
        </w:rPr>
        <w:t>2</w:t>
      </w:r>
      <w:r w:rsidRPr="00380B02">
        <w:t>、</w:t>
      </w:r>
      <w:r w:rsidRPr="00380B02">
        <w:rPr>
          <w:rFonts w:eastAsia="Times New Roman"/>
        </w:rPr>
        <w:t>H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 xml:space="preserve">O </w:t>
      </w:r>
      <w:r w:rsidRPr="00380B02">
        <w:t>和</w:t>
      </w:r>
      <w:r w:rsidRPr="00380B02">
        <w:t>______</w:t>
      </w:r>
      <w:r w:rsidRPr="00380B02">
        <w:t>化合生成铜锈（主要成分是</w:t>
      </w:r>
      <w:r w:rsidRPr="00380B02">
        <w:rPr>
          <w:rFonts w:eastAsia="Times New Roman"/>
        </w:rPr>
        <w:t xml:space="preserve"> Cu</w:t>
      </w:r>
      <w:r w:rsidRPr="00380B02">
        <w:t>（</w:t>
      </w:r>
      <w:r w:rsidRPr="00380B02">
        <w:rPr>
          <w:rFonts w:eastAsia="Times New Roman"/>
        </w:rPr>
        <w:t>OH</w:t>
      </w:r>
      <w:r w:rsidRPr="00380B02">
        <w:t>）</w:t>
      </w:r>
      <w:r w:rsidRPr="00380B02">
        <w:rPr>
          <w:rFonts w:eastAsia="Times New Roman"/>
          <w:vertAlign w:val="subscript"/>
        </w:rPr>
        <w:t>2</w:t>
      </w:r>
      <w:r w:rsidRPr="00380B02">
        <w:t>，</w:t>
      </w:r>
      <w:r w:rsidRPr="00380B02">
        <w:rPr>
          <w:rFonts w:eastAsia="Times New Roman"/>
        </w:rPr>
        <w:t>CO</w:t>
      </w:r>
      <w:r w:rsidRPr="00380B02">
        <w:rPr>
          <w:rFonts w:eastAsia="Times New Roman"/>
          <w:vertAlign w:val="subscript"/>
        </w:rPr>
        <w:t>3</w:t>
      </w:r>
      <w:r w:rsidRPr="00380B02">
        <w:t>）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4</w:t>
      </w:r>
      <w:r w:rsidRPr="00380B02">
        <w:t>）黄铜是铜锌合金，区分黄铜和纯铜发生反应的化学方程式为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26</w:t>
      </w:r>
      <w:r w:rsidRPr="00380B02">
        <w:t>．（</w:t>
      </w:r>
      <w:r w:rsidRPr="00380B02">
        <w:t>2021·</w:t>
      </w:r>
      <w:r w:rsidRPr="00380B02">
        <w:t>山东济宁）铝在地壳中主要以铝土矿的形式存在，铝土矿的主要成分为</w:t>
      </w:r>
      <w:r w:rsidRPr="00380B02">
        <w:rPr>
          <w:rFonts w:eastAsia="Times New Roman"/>
        </w:rPr>
        <w:t>A1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（含有少量</w:t>
      </w:r>
      <w:r w:rsidRPr="00380B02">
        <w:rPr>
          <w:rFonts w:eastAsia="Times New Roman"/>
        </w:rPr>
        <w:t>Fe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、</w:t>
      </w:r>
      <w:r w:rsidRPr="00380B02">
        <w:rPr>
          <w:rFonts w:eastAsia="Times New Roman"/>
        </w:rPr>
        <w:t>SiO</w:t>
      </w:r>
      <w:r w:rsidRPr="00380B02">
        <w:rPr>
          <w:rFonts w:eastAsia="Times New Roman"/>
          <w:vertAlign w:val="subscript"/>
        </w:rPr>
        <w:t>2</w:t>
      </w:r>
      <w:r w:rsidRPr="00380B02">
        <w:t>等杂质）。工业上冶炼铝的工艺流程见图：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rPr>
          <w:noProof/>
        </w:rPr>
        <w:drawing>
          <wp:inline distT="0" distB="0" distL="0" distR="0" wp14:anchorId="38C9D7DC" wp14:editId="326ADBD4">
            <wp:extent cx="4457700" cy="1101809"/>
            <wp:effectExtent l="0" t="0" r="0" b="3175"/>
            <wp:docPr id="389104348" name="图片 3891043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19227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54338" cy="110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1</w:t>
      </w:r>
      <w:r w:rsidRPr="00380B02">
        <w:t>）铝土矿中的</w:t>
      </w:r>
      <w:r w:rsidRPr="00380B02">
        <w:rPr>
          <w:rFonts w:eastAsia="Times New Roman"/>
        </w:rPr>
        <w:t>SiO</w:t>
      </w:r>
      <w:r w:rsidRPr="00380B02">
        <w:rPr>
          <w:rFonts w:eastAsia="Times New Roman"/>
          <w:vertAlign w:val="subscript"/>
        </w:rPr>
        <w:t>2</w:t>
      </w:r>
      <w:r w:rsidRPr="00380B02">
        <w:t>不溶于水，也不与盐酸反应，操作</w:t>
      </w:r>
      <w:r w:rsidRPr="00380B02">
        <w:rPr>
          <w:rFonts w:ascii="宋体" w:hAnsi="宋体" w:cs="宋体" w:hint="eastAsia"/>
        </w:rPr>
        <w:t>①</w:t>
      </w:r>
      <w:r w:rsidRPr="00380B02">
        <w:t>的目的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2</w:t>
      </w:r>
      <w:r w:rsidRPr="00380B02">
        <w:t>）操作</w:t>
      </w:r>
      <w:r w:rsidRPr="00380B02">
        <w:rPr>
          <w:rFonts w:ascii="宋体" w:hAnsi="宋体" w:cs="宋体" w:hint="eastAsia"/>
        </w:rPr>
        <w:t>③</w:t>
      </w:r>
      <w:r w:rsidRPr="00380B02">
        <w:t>得到的</w:t>
      </w:r>
      <w:r>
        <w:object w:dxaOrig="885" w:dyaOrig="360">
          <v:shape id="_x0000_i1029" type="#_x0000_t75" alt="eqId07e88aed2f244a2a83718e14fffccd71" style="width:44.5pt;height:18pt" o:ole="">
            <v:imagedata r:id="rId36" o:title="eqId07e88aed2f244a2a83718e14fffccd71"/>
          </v:shape>
          <o:OLEObject Type="Embed" ProgID="Equation.DSMT4" ShapeID="_x0000_i1029" DrawAspect="Content" ObjectID="_1688624190" r:id="rId37"/>
        </w:object>
      </w:r>
      <w:r w:rsidRPr="00380B02">
        <w:rPr>
          <w:rFonts w:eastAsia="Times New Roman"/>
        </w:rPr>
        <w:t xml:space="preserve"> </w:t>
      </w:r>
      <w:r w:rsidRPr="00380B02">
        <w:t>受热分解生成</w:t>
      </w:r>
      <w:r w:rsidRPr="00380B02">
        <w:rPr>
          <w:rFonts w:eastAsia="Times New Roman"/>
        </w:rPr>
        <w:t>Al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，该反应的化学方程式为</w:t>
      </w:r>
      <w:r w:rsidRPr="00380B02">
        <w:t>______</w:t>
      </w:r>
      <w:r w:rsidRPr="00380B02">
        <w:t>，铝土矿经过操作</w:t>
      </w:r>
      <w:r w:rsidRPr="00380B02">
        <w:rPr>
          <w:rFonts w:ascii="宋体" w:hAnsi="宋体" w:cs="宋体" w:hint="eastAsia"/>
        </w:rPr>
        <w:t>①</w:t>
      </w:r>
      <w:r w:rsidRPr="00380B02">
        <w:rPr>
          <w:rFonts w:eastAsia="Times New Roman"/>
        </w:rPr>
        <w:t>~</w:t>
      </w:r>
      <w:r w:rsidRPr="00380B02">
        <w:rPr>
          <w:rFonts w:ascii="宋体" w:hAnsi="宋体" w:cs="宋体" w:hint="eastAsia"/>
        </w:rPr>
        <w:t>④</w:t>
      </w:r>
      <w:r w:rsidRPr="00380B02">
        <w:t>的目的是</w:t>
      </w:r>
      <w:r w:rsidRPr="00380B02">
        <w:t>______</w:t>
      </w:r>
      <w:r w:rsidRPr="00380B02">
        <w:t>。</w:t>
      </w:r>
    </w:p>
    <w:p w:rsidR="008D0AAB" w:rsidRPr="00380B02" w:rsidRDefault="008D0AAB" w:rsidP="008D0AAB">
      <w:pPr>
        <w:spacing w:line="360" w:lineRule="auto"/>
        <w:jc w:val="left"/>
        <w:textAlignment w:val="center"/>
      </w:pPr>
      <w:r w:rsidRPr="00380B02">
        <w:t>（</w:t>
      </w:r>
      <w:r w:rsidRPr="00380B02">
        <w:rPr>
          <w:rFonts w:eastAsia="Times New Roman"/>
        </w:rPr>
        <w:t>3</w:t>
      </w:r>
      <w:r w:rsidRPr="00380B02">
        <w:t>）在冰晶石作助熔剂条件下，高温电解</w:t>
      </w:r>
      <w:r w:rsidRPr="00380B02">
        <w:rPr>
          <w:rFonts w:eastAsia="Times New Roman"/>
        </w:rPr>
        <w:t>A1</w:t>
      </w:r>
      <w:r w:rsidRPr="00380B02">
        <w:rPr>
          <w:rFonts w:eastAsia="Times New Roman"/>
          <w:vertAlign w:val="subscript"/>
        </w:rPr>
        <w:t>2</w:t>
      </w:r>
      <w:r w:rsidRPr="00380B02">
        <w:rPr>
          <w:rFonts w:eastAsia="Times New Roman"/>
        </w:rPr>
        <w:t>O</w:t>
      </w:r>
      <w:r w:rsidRPr="00380B02">
        <w:rPr>
          <w:rFonts w:eastAsia="Times New Roman"/>
          <w:vertAlign w:val="subscript"/>
        </w:rPr>
        <w:t>3</w:t>
      </w:r>
      <w:r w:rsidRPr="00380B02">
        <w:t>得到金属铝，该反应的化学方程式为</w:t>
      </w:r>
      <w:r w:rsidRPr="00380B02">
        <w:t>______</w:t>
      </w:r>
      <w:r w:rsidRPr="00380B02">
        <w:t>。</w:t>
      </w:r>
    </w:p>
    <w:p w:rsidR="008D0AAB" w:rsidRPr="001238B6" w:rsidRDefault="008D0AAB" w:rsidP="008D0AAB">
      <w:pPr>
        <w:spacing w:line="360" w:lineRule="auto"/>
        <w:jc w:val="left"/>
        <w:textAlignment w:val="center"/>
        <w:rPr>
          <w:color w:val="FF0000"/>
        </w:rPr>
      </w:pPr>
    </w:p>
    <w:p w:rsidR="00680B8E" w:rsidRPr="008D0AAB" w:rsidRDefault="00680B8E" w:rsidP="00BA7C3A">
      <w:pPr>
        <w:rPr>
          <w:color w:val="000000" w:themeColor="text1"/>
        </w:rPr>
      </w:pPr>
    </w:p>
    <w:sectPr w:rsidR="00680B8E" w:rsidRPr="008D0AAB">
      <w:head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36C3" w:rsidRDefault="009536C3" w:rsidP="008550A7">
      <w:r>
        <w:separator/>
      </w:r>
    </w:p>
  </w:endnote>
  <w:endnote w:type="continuationSeparator" w:id="0">
    <w:p w:rsidR="009536C3" w:rsidRDefault="009536C3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36C3" w:rsidRDefault="009536C3" w:rsidP="008550A7">
      <w:r>
        <w:separator/>
      </w:r>
    </w:p>
  </w:footnote>
  <w:footnote w:type="continuationSeparator" w:id="0">
    <w:p w:rsidR="009536C3" w:rsidRDefault="009536C3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D0AAB"/>
    <w:rsid w:val="009536C3"/>
    <w:rsid w:val="00A37918"/>
    <w:rsid w:val="00BA7C3A"/>
    <w:rsid w:val="00D80148"/>
    <w:rsid w:val="00E562D6"/>
    <w:rsid w:val="00E92723"/>
    <w:rsid w:val="00F85D8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oleObject" Target="embeddings/oleObject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83</Words>
  <Characters>5035</Characters>
  <Application>Microsoft Office Word</Application>
  <DocSecurity>0</DocSecurity>
  <Lines>41</Lines>
  <Paragraphs>11</Paragraphs>
  <ScaleCrop>false</ScaleCrop>
  <Company>China</Company>
  <LinksUpToDate>false</LinksUpToDate>
  <CharactersWithSpaces>5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4T01:28:00Z</dcterms:created>
  <dcterms:modified xsi:type="dcterms:W3CDTF">2021-07-24T01:28:00Z</dcterms:modified>
</cp:coreProperties>
</file>